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5D1F89" w14:textId="7E75CE3E" w:rsidR="00B36033" w:rsidRPr="00B36033" w:rsidRDefault="004277A1" w:rsidP="006D52D9">
      <w:pPr>
        <w:rPr>
          <w:rFonts w:ascii="Arial" w:hAnsi="Arial" w:cs="Arial"/>
          <w:b/>
          <w:sz w:val="24"/>
          <w:szCs w:val="24"/>
          <w:lang w:val="en-US"/>
        </w:rPr>
      </w:pPr>
      <w:r>
        <w:rPr>
          <w:rFonts w:ascii="Arial" w:hAnsi="Arial" w:cs="Arial"/>
          <w:b/>
          <w:sz w:val="24"/>
          <w:szCs w:val="24"/>
          <w:lang w:val="en-US"/>
        </w:rPr>
        <w:t xml:space="preserve">                </w:t>
      </w:r>
      <w:r w:rsidR="00B36033">
        <w:rPr>
          <w:rFonts w:ascii="Arial" w:hAnsi="Arial" w:cs="Arial"/>
          <w:b/>
          <w:sz w:val="24"/>
          <w:szCs w:val="24"/>
          <w:lang w:val="en-US"/>
        </w:rPr>
        <w:t>BÀI TOÁN HỖN HỢP DẪN ĐẾN PTVP TÁCH BIẾN</w:t>
      </w:r>
    </w:p>
    <w:p w14:paraId="618FB1F2" w14:textId="38C8C5C3" w:rsidR="00B36033" w:rsidRDefault="00493BE7" w:rsidP="006D52D9">
      <w:pPr>
        <w:rPr>
          <w:rFonts w:ascii="Arial" w:hAnsi="Arial" w:cs="Arial"/>
          <w:b/>
          <w:i/>
          <w:sz w:val="24"/>
          <w:szCs w:val="24"/>
          <w:u w:val="single"/>
          <w:lang w:val="en-US"/>
        </w:rPr>
      </w:pPr>
      <w:r>
        <w:rPr>
          <w:rFonts w:ascii="Arial" w:hAnsi="Arial" w:cs="Arial"/>
          <w:b/>
          <w:i/>
          <w:noProof/>
          <w:sz w:val="24"/>
          <w:szCs w:val="24"/>
          <w:u w:val="single"/>
          <w:lang w:val="en-US"/>
        </w:rPr>
        <mc:AlternateContent>
          <mc:Choice Requires="wpi">
            <w:drawing>
              <wp:anchor distT="0" distB="0" distL="114300" distR="114300" simplePos="0" relativeHeight="251695104" behindDoc="0" locked="0" layoutInCell="1" allowOverlap="1" wp14:anchorId="0957AAE0" wp14:editId="1CCCCC2E">
                <wp:simplePos x="0" y="0"/>
                <wp:positionH relativeFrom="column">
                  <wp:posOffset>4879190</wp:posOffset>
                </wp:positionH>
                <wp:positionV relativeFrom="paragraph">
                  <wp:posOffset>-24720</wp:posOffset>
                </wp:positionV>
                <wp:extent cx="309960" cy="273600"/>
                <wp:effectExtent l="57150" t="57150" r="52070" b="50800"/>
                <wp:wrapNone/>
                <wp:docPr id="36" name="Ink 36"/>
                <wp:cNvGraphicFramePr/>
                <a:graphic xmlns:a="http://schemas.openxmlformats.org/drawingml/2006/main">
                  <a:graphicData uri="http://schemas.microsoft.com/office/word/2010/wordprocessingInk">
                    <w14:contentPart bwMode="auto" r:id="rId5">
                      <w14:nvContentPartPr>
                        <w14:cNvContentPartPr/>
                      </w14:nvContentPartPr>
                      <w14:xfrm>
                        <a:off x="0" y="0"/>
                        <a:ext cx="309960" cy="273600"/>
                      </w14:xfrm>
                    </w14:contentPart>
                  </a:graphicData>
                </a:graphic>
              </wp:anchor>
            </w:drawing>
          </mc:Choice>
          <mc:Fallback>
            <w:pict>
              <v:shapetype w14:anchorId="5F635DA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36" o:spid="_x0000_s1026" type="#_x0000_t75" style="position:absolute;margin-left:383.5pt;margin-top:-2.65pt;width:25.8pt;height:23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">
                <v:imagedata r:id="rId6" o:title=""/>
              </v:shape>
            </w:pict>
          </mc:Fallback>
        </mc:AlternateContent>
      </w:r>
      <w:r>
        <w:rPr>
          <w:rFonts w:ascii="Arial" w:hAnsi="Arial" w:cs="Arial"/>
          <w:b/>
          <w:i/>
          <w:noProof/>
          <w:sz w:val="24"/>
          <w:szCs w:val="24"/>
          <w:u w:val="single"/>
          <w:lang w:val="en-US"/>
        </w:rPr>
        <mc:AlternateContent>
          <mc:Choice Requires="wpi">
            <w:drawing>
              <wp:anchor distT="0" distB="0" distL="114300" distR="114300" simplePos="0" relativeHeight="251694080" behindDoc="0" locked="0" layoutInCell="1" allowOverlap="1" wp14:anchorId="01730976" wp14:editId="5EC2BF4B">
                <wp:simplePos x="0" y="0"/>
                <wp:positionH relativeFrom="column">
                  <wp:posOffset>2819400</wp:posOffset>
                </wp:positionH>
                <wp:positionV relativeFrom="paragraph">
                  <wp:posOffset>-48260</wp:posOffset>
                </wp:positionV>
                <wp:extent cx="1828610" cy="434340"/>
                <wp:effectExtent l="19050" t="38100" r="635" b="41910"/>
                <wp:wrapNone/>
                <wp:docPr id="35" name="Ink 35"/>
                <wp:cNvGraphicFramePr/>
                <a:graphic xmlns:a="http://schemas.openxmlformats.org/drawingml/2006/main">
                  <a:graphicData uri="http://schemas.microsoft.com/office/word/2010/wordprocessingInk">
                    <w14:contentPart bwMode="auto" r:id="rId7">
                      <w14:nvContentPartPr>
                        <w14:cNvContentPartPr/>
                      </w14:nvContentPartPr>
                      <w14:xfrm>
                        <a:off x="0" y="0"/>
                        <a:ext cx="1828610" cy="434340"/>
                      </w14:xfrm>
                    </w14:contentPart>
                  </a:graphicData>
                </a:graphic>
              </wp:anchor>
            </w:drawing>
          </mc:Choice>
          <mc:Fallback>
            <w:pict>
              <v:shape w14:anchorId="7BD692BA" id="Ink 35" o:spid="_x0000_s1026" type="#_x0000_t75" style="position:absolute;margin-left:221.3pt;margin-top:-4.5pt;width:145.4pt;height:35.6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">
                <v:imagedata r:id="rId8" o:title=""/>
              </v:shape>
            </w:pict>
          </mc:Fallback>
        </mc:AlternateContent>
      </w:r>
      <w:r>
        <w:rPr>
          <w:rFonts w:ascii="Arial" w:hAnsi="Arial" w:cs="Arial"/>
          <w:b/>
          <w:i/>
          <w:noProof/>
          <w:sz w:val="24"/>
          <w:szCs w:val="24"/>
          <w:u w:val="single"/>
          <w:lang w:val="en-US"/>
        </w:rPr>
        <mc:AlternateContent>
          <mc:Choice Requires="wpi">
            <w:drawing>
              <wp:anchor distT="0" distB="0" distL="114300" distR="114300" simplePos="0" relativeHeight="251668480" behindDoc="0" locked="0" layoutInCell="1" allowOverlap="1" wp14:anchorId="2F108222" wp14:editId="6E919DE3">
                <wp:simplePos x="0" y="0"/>
                <wp:positionH relativeFrom="column">
                  <wp:posOffset>5850255</wp:posOffset>
                </wp:positionH>
                <wp:positionV relativeFrom="paragraph">
                  <wp:posOffset>53340</wp:posOffset>
                </wp:positionV>
                <wp:extent cx="581860" cy="312895"/>
                <wp:effectExtent l="57150" t="57150" r="8890" b="49530"/>
                <wp:wrapNone/>
                <wp:docPr id="10" name="Ink 10"/>
                <wp:cNvGraphicFramePr/>
                <a:graphic xmlns:a="http://schemas.openxmlformats.org/drawingml/2006/main">
                  <a:graphicData uri="http://schemas.microsoft.com/office/word/2010/wordprocessingInk">
                    <w14:contentPart bwMode="auto" r:id="rId9">
                      <w14:nvContentPartPr>
                        <w14:cNvContentPartPr/>
                      </w14:nvContentPartPr>
                      <w14:xfrm>
                        <a:off x="0" y="0"/>
                        <a:ext cx="581860" cy="312895"/>
                      </w14:xfrm>
                    </w14:contentPart>
                  </a:graphicData>
                </a:graphic>
              </wp:anchor>
            </w:drawing>
          </mc:Choice>
          <mc:Fallback>
            <w:pict>
              <v:shape w14:anchorId="395B7ED7" id="Ink 10" o:spid="_x0000_s1026" type="#_x0000_t75" style="position:absolute;margin-left:459.95pt;margin-top:3.5pt;width:47.2pt;height:26.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">
                <v:imagedata r:id="rId10" o:title=""/>
              </v:shape>
            </w:pict>
          </mc:Fallback>
        </mc:AlternateContent>
      </w:r>
    </w:p>
    <w:p w14:paraId="60AA6F66" w14:textId="1B57505D" w:rsidR="006D52D9" w:rsidRDefault="006F2E54" w:rsidP="006D52D9">
      <w:pPr>
        <w:rPr>
          <w:rFonts w:ascii="Arial" w:hAnsi="Arial" w:cs="Arial"/>
          <w:sz w:val="24"/>
          <w:szCs w:val="24"/>
          <w:lang w:val="en-US"/>
        </w:rPr>
      </w:pPr>
      <w:r>
        <w:rPr>
          <w:rFonts w:ascii="Arial" w:hAnsi="Arial" w:cs="Arial"/>
          <w:b/>
          <w:i/>
          <w:noProof/>
          <w:sz w:val="24"/>
          <w:szCs w:val="24"/>
          <w:u w:val="single"/>
          <w:lang w:val="en-US"/>
        </w:rPr>
        <mc:AlternateContent>
          <mc:Choice Requires="wpi">
            <w:drawing>
              <wp:anchor distT="0" distB="0" distL="114300" distR="114300" simplePos="0" relativeHeight="251728896" behindDoc="0" locked="0" layoutInCell="1" allowOverlap="1" wp14:anchorId="7FB2C072" wp14:editId="04598220">
                <wp:simplePos x="0" y="0"/>
                <wp:positionH relativeFrom="column">
                  <wp:posOffset>-66810</wp:posOffset>
                </wp:positionH>
                <wp:positionV relativeFrom="paragraph">
                  <wp:posOffset>-190175</wp:posOffset>
                </wp:positionV>
                <wp:extent cx="573840" cy="599400"/>
                <wp:effectExtent l="57150" t="38100" r="55245" b="48895"/>
                <wp:wrapNone/>
                <wp:docPr id="1" name="Ink 1"/>
                <wp:cNvGraphicFramePr/>
                <a:graphic xmlns:a="http://schemas.openxmlformats.org/drawingml/2006/main">
                  <a:graphicData uri="http://schemas.microsoft.com/office/word/2010/wordprocessingInk">
                    <w14:contentPart bwMode="auto" r:id="rId11">
                      <w14:nvContentPartPr>
                        <w14:cNvContentPartPr/>
                      </w14:nvContentPartPr>
                      <w14:xfrm>
                        <a:off x="0" y="0"/>
                        <a:ext cx="573840" cy="599400"/>
                      </w14:xfrm>
                    </w14:contentPart>
                  </a:graphicData>
                </a:graphic>
              </wp:anchor>
            </w:drawing>
          </mc:Choice>
          <mc:Fallback>
            <w:pict>
              <v:shape w14:anchorId="111E8E89" id="Ink 1" o:spid="_x0000_s1026" type="#_x0000_t75" style="position:absolute;margin-left:-5.95pt;margin-top:-15.65pt;width:46.6pt;height:48.65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">
                <v:imagedata r:id="rId12" o:title=""/>
              </v:shape>
            </w:pict>
          </mc:Fallback>
        </mc:AlternateContent>
      </w:r>
      <w:r w:rsidR="00493BE7">
        <w:rPr>
          <w:rFonts w:ascii="Arial" w:hAnsi="Arial" w:cs="Arial"/>
          <w:b/>
          <w:i/>
          <w:noProof/>
          <w:sz w:val="24"/>
          <w:szCs w:val="24"/>
          <w:u w:val="single"/>
          <w:lang w:val="en-US"/>
        </w:rPr>
        <mc:AlternateContent>
          <mc:Choice Requires="wpi">
            <w:drawing>
              <wp:anchor distT="0" distB="0" distL="114300" distR="114300" simplePos="0" relativeHeight="251726848" behindDoc="0" locked="0" layoutInCell="1" allowOverlap="1" wp14:anchorId="36750F44" wp14:editId="0248B723">
                <wp:simplePos x="0" y="0"/>
                <wp:positionH relativeFrom="column">
                  <wp:posOffset>4185830</wp:posOffset>
                </wp:positionH>
                <wp:positionV relativeFrom="paragraph">
                  <wp:posOffset>463190</wp:posOffset>
                </wp:positionV>
                <wp:extent cx="183600" cy="29160"/>
                <wp:effectExtent l="38100" t="38100" r="45085" b="47625"/>
                <wp:wrapNone/>
                <wp:docPr id="67" name="Ink 67"/>
                <wp:cNvGraphicFramePr/>
                <a:graphic xmlns:a="http://schemas.openxmlformats.org/drawingml/2006/main">
                  <a:graphicData uri="http://schemas.microsoft.com/office/word/2010/wordprocessingInk">
                    <w14:contentPart bwMode="auto" r:id="rId13">
                      <w14:nvContentPartPr>
                        <w14:cNvContentPartPr/>
                      </w14:nvContentPartPr>
                      <w14:xfrm>
                        <a:off x="0" y="0"/>
                        <a:ext cx="183600" cy="29160"/>
                      </w14:xfrm>
                    </w14:contentPart>
                  </a:graphicData>
                </a:graphic>
              </wp:anchor>
            </w:drawing>
          </mc:Choice>
          <mc:Fallback>
            <w:pict>
              <v:shape w14:anchorId="4EB724A3" id="Ink 67" o:spid="_x0000_s1026" type="#_x0000_t75" style="position:absolute;margin-left:328.9pt;margin-top:35.75pt;width:15.85pt;height:3.75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">
                <v:imagedata r:id="rId14" o:title=""/>
              </v:shape>
            </w:pict>
          </mc:Fallback>
        </mc:AlternateContent>
      </w:r>
      <w:r w:rsidR="00493BE7">
        <w:rPr>
          <w:rFonts w:ascii="Arial" w:hAnsi="Arial" w:cs="Arial"/>
          <w:b/>
          <w:i/>
          <w:noProof/>
          <w:sz w:val="24"/>
          <w:szCs w:val="24"/>
          <w:u w:val="single"/>
          <w:lang w:val="en-US"/>
        </w:rPr>
        <mc:AlternateContent>
          <mc:Choice Requires="wpi">
            <w:drawing>
              <wp:anchor distT="0" distB="0" distL="114300" distR="114300" simplePos="0" relativeHeight="251725824" behindDoc="0" locked="0" layoutInCell="1" allowOverlap="1" wp14:anchorId="733F2A24" wp14:editId="472AD260">
                <wp:simplePos x="0" y="0"/>
                <wp:positionH relativeFrom="column">
                  <wp:posOffset>3917270</wp:posOffset>
                </wp:positionH>
                <wp:positionV relativeFrom="paragraph">
                  <wp:posOffset>388310</wp:posOffset>
                </wp:positionV>
                <wp:extent cx="54720" cy="160560"/>
                <wp:effectExtent l="38100" t="57150" r="40640" b="49530"/>
                <wp:wrapNone/>
                <wp:docPr id="66" name="Ink 66"/>
                <wp:cNvGraphicFramePr/>
                <a:graphic xmlns:a="http://schemas.openxmlformats.org/drawingml/2006/main">
                  <a:graphicData uri="http://schemas.microsoft.com/office/word/2010/wordprocessingInk">
                    <w14:contentPart bwMode="auto" r:id="rId15">
                      <w14:nvContentPartPr>
                        <w14:cNvContentPartPr/>
                      </w14:nvContentPartPr>
                      <w14:xfrm>
                        <a:off x="0" y="0"/>
                        <a:ext cx="54720" cy="160560"/>
                      </w14:xfrm>
                    </w14:contentPart>
                  </a:graphicData>
                </a:graphic>
              </wp:anchor>
            </w:drawing>
          </mc:Choice>
          <mc:Fallback>
            <w:pict>
              <v:shape w14:anchorId="468D0A78" id="Ink 66" o:spid="_x0000_s1026" type="#_x0000_t75" style="position:absolute;margin-left:307.75pt;margin-top:29.9pt;width:5.7pt;height:14.1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">
                <v:imagedata r:id="rId16" o:title=""/>
              </v:shape>
            </w:pict>
          </mc:Fallback>
        </mc:AlternateContent>
      </w:r>
      <w:r w:rsidR="00493BE7">
        <w:rPr>
          <w:rFonts w:ascii="Arial" w:hAnsi="Arial" w:cs="Arial"/>
          <w:b/>
          <w:i/>
          <w:noProof/>
          <w:sz w:val="24"/>
          <w:szCs w:val="24"/>
          <w:u w:val="single"/>
          <w:lang w:val="en-US"/>
        </w:rPr>
        <mc:AlternateContent>
          <mc:Choice Requires="wpi">
            <w:drawing>
              <wp:anchor distT="0" distB="0" distL="114300" distR="114300" simplePos="0" relativeHeight="251724800" behindDoc="0" locked="0" layoutInCell="1" allowOverlap="1" wp14:anchorId="1978F3CE" wp14:editId="76666F36">
                <wp:simplePos x="0" y="0"/>
                <wp:positionH relativeFrom="column">
                  <wp:posOffset>3476625</wp:posOffset>
                </wp:positionH>
                <wp:positionV relativeFrom="paragraph">
                  <wp:posOffset>428625</wp:posOffset>
                </wp:positionV>
                <wp:extent cx="181530" cy="46080"/>
                <wp:effectExtent l="38100" t="57150" r="47625" b="49530"/>
                <wp:wrapNone/>
                <wp:docPr id="65" name="Ink 65"/>
                <wp:cNvGraphicFramePr/>
                <a:graphic xmlns:a="http://schemas.openxmlformats.org/drawingml/2006/main">
                  <a:graphicData uri="http://schemas.microsoft.com/office/word/2010/wordprocessingInk">
                    <w14:contentPart bwMode="auto" r:id="rId17">
                      <w14:nvContentPartPr>
                        <w14:cNvContentPartPr/>
                      </w14:nvContentPartPr>
                      <w14:xfrm>
                        <a:off x="0" y="0"/>
                        <a:ext cx="181530" cy="46080"/>
                      </w14:xfrm>
                    </w14:contentPart>
                  </a:graphicData>
                </a:graphic>
              </wp:anchor>
            </w:drawing>
          </mc:Choice>
          <mc:Fallback>
            <w:pict>
              <v:shape w14:anchorId="37965913" id="Ink 65" o:spid="_x0000_s1026" type="#_x0000_t75" style="position:absolute;margin-left:273.05pt;margin-top:33.05pt;width:15.75pt;height:5.1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">
                <v:imagedata r:id="rId18" o:title=""/>
              </v:shape>
            </w:pict>
          </mc:Fallback>
        </mc:AlternateContent>
      </w:r>
      <w:r w:rsidR="00493BE7">
        <w:rPr>
          <w:rFonts w:ascii="Arial" w:hAnsi="Arial" w:cs="Arial"/>
          <w:b/>
          <w:i/>
          <w:noProof/>
          <w:sz w:val="24"/>
          <w:szCs w:val="24"/>
          <w:u w:val="single"/>
          <w:lang w:val="en-US"/>
        </w:rPr>
        <mc:AlternateContent>
          <mc:Choice Requires="wpi">
            <w:drawing>
              <wp:anchor distT="0" distB="0" distL="114300" distR="114300" simplePos="0" relativeHeight="251675648" behindDoc="0" locked="0" layoutInCell="1" allowOverlap="1" wp14:anchorId="1F708E01" wp14:editId="7965EF88">
                <wp:simplePos x="0" y="0"/>
                <wp:positionH relativeFrom="column">
                  <wp:posOffset>5987415</wp:posOffset>
                </wp:positionH>
                <wp:positionV relativeFrom="paragraph">
                  <wp:posOffset>40005</wp:posOffset>
                </wp:positionV>
                <wp:extent cx="1001390" cy="927645"/>
                <wp:effectExtent l="38100" t="38100" r="46990" b="44450"/>
                <wp:wrapNone/>
                <wp:docPr id="17" name="Ink 17"/>
                <wp:cNvGraphicFramePr/>
                <a:graphic xmlns:a="http://schemas.openxmlformats.org/drawingml/2006/main">
                  <a:graphicData uri="http://schemas.microsoft.com/office/word/2010/wordprocessingInk">
                    <w14:contentPart bwMode="auto" r:id="rId19">
                      <w14:nvContentPartPr>
                        <w14:cNvContentPartPr/>
                      </w14:nvContentPartPr>
                      <w14:xfrm>
                        <a:off x="0" y="0"/>
                        <a:ext cx="1001390" cy="927645"/>
                      </w14:xfrm>
                    </w14:contentPart>
                  </a:graphicData>
                </a:graphic>
              </wp:anchor>
            </w:drawing>
          </mc:Choice>
          <mc:Fallback>
            <w:pict>
              <v:shape w14:anchorId="01BE2B61" id="Ink 17" o:spid="_x0000_s1026" type="#_x0000_t75" style="position:absolute;margin-left:470.75pt;margin-top:2.45pt;width:80.3pt;height:74.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">
                <v:imagedata r:id="rId20" o:title=""/>
              </v:shape>
            </w:pict>
          </mc:Fallback>
        </mc:AlternateContent>
      </w:r>
      <w:r w:rsidR="00493BE7">
        <w:rPr>
          <w:rFonts w:ascii="Arial" w:hAnsi="Arial" w:cs="Arial"/>
          <w:b/>
          <w:i/>
          <w:noProof/>
          <w:sz w:val="24"/>
          <w:szCs w:val="24"/>
          <w:u w:val="single"/>
          <w:lang w:val="en-US"/>
        </w:rPr>
        <mc:AlternateContent>
          <mc:Choice Requires="wpi">
            <w:drawing>
              <wp:anchor distT="0" distB="0" distL="114300" distR="114300" simplePos="0" relativeHeight="251669504" behindDoc="0" locked="0" layoutInCell="1" allowOverlap="1" wp14:anchorId="5ACD1998" wp14:editId="3533FA51">
                <wp:simplePos x="0" y="0"/>
                <wp:positionH relativeFrom="column">
                  <wp:posOffset>6457430</wp:posOffset>
                </wp:positionH>
                <wp:positionV relativeFrom="paragraph">
                  <wp:posOffset>651470</wp:posOffset>
                </wp:positionV>
                <wp:extent cx="360" cy="360"/>
                <wp:effectExtent l="0" t="0" r="0" b="0"/>
                <wp:wrapNone/>
                <wp:docPr id="11" name="Ink 11"/>
                <wp:cNvGraphicFramePr/>
                <a:graphic xmlns:a="http://schemas.openxmlformats.org/drawingml/2006/main">
                  <a:graphicData uri="http://schemas.microsoft.com/office/word/2010/wordprocessingInk">
                    <w14:contentPart bwMode="auto" r:id="rId21">
                      <w14:nvContentPartPr>
                        <w14:cNvContentPartPr/>
                      </w14:nvContentPartPr>
                      <w14:xfrm>
                        <a:off x="0" y="0"/>
                        <a:ext cx="360" cy="360"/>
                      </w14:xfrm>
                    </w14:contentPart>
                  </a:graphicData>
                </a:graphic>
              </wp:anchor>
            </w:drawing>
          </mc:Choice>
          <mc:Fallback>
            <w:pict>
              <v:shape w14:anchorId="4D6BED88" id="Ink 11" o:spid="_x0000_s1026" type="#_x0000_t75" style="position:absolute;margin-left:507.75pt;margin-top:50.6pt;width:1.45pt;height:1.4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">
                <v:imagedata r:id="rId22" o:title=""/>
              </v:shape>
            </w:pict>
          </mc:Fallback>
        </mc:AlternateContent>
      </w:r>
      <w:r w:rsidR="00B36033">
        <w:rPr>
          <w:rFonts w:ascii="Arial" w:hAnsi="Arial" w:cs="Arial"/>
          <w:b/>
          <w:i/>
          <w:sz w:val="24"/>
          <w:szCs w:val="24"/>
          <w:u w:val="single"/>
          <w:lang w:val="en-US"/>
        </w:rPr>
        <w:t xml:space="preserve">Bài 1 : </w:t>
      </w:r>
      <w:r w:rsidR="006D52D9" w:rsidRPr="001D0B1E">
        <w:rPr>
          <w:rFonts w:ascii="Arial" w:hAnsi="Arial" w:cs="Arial"/>
          <w:sz w:val="24"/>
          <w:szCs w:val="24"/>
          <w:lang w:val="en-US"/>
        </w:rPr>
        <w:t>Một hồ chứa 100 lít nước tinh khiết</w:t>
      </w:r>
      <w:r w:rsidR="006D52D9">
        <w:rPr>
          <w:rFonts w:ascii="Arial" w:hAnsi="Arial" w:cs="Arial"/>
          <w:sz w:val="24"/>
          <w:szCs w:val="24"/>
          <w:lang w:val="en-US"/>
        </w:rPr>
        <w:t xml:space="preserve"> với máy quậy liên tục</w:t>
      </w:r>
      <w:r w:rsidR="006D52D9" w:rsidRPr="001D0B1E">
        <w:rPr>
          <w:rFonts w:ascii="Arial" w:hAnsi="Arial" w:cs="Arial"/>
          <w:sz w:val="24"/>
          <w:szCs w:val="24"/>
          <w:lang w:val="en-US"/>
        </w:rPr>
        <w:t>. Người ta đổ dung dịch nước muối chứa 0,1kg muối/1 lít vào hồ với tốc độ 10 lít/phút</w:t>
      </w:r>
      <w:r w:rsidR="006D52D9">
        <w:rPr>
          <w:rFonts w:ascii="Arial" w:hAnsi="Arial" w:cs="Arial"/>
          <w:sz w:val="24"/>
          <w:szCs w:val="24"/>
          <w:lang w:val="en-US"/>
        </w:rPr>
        <w:t xml:space="preserve"> và cho dung dịch chảy ra </w:t>
      </w:r>
      <w:r w:rsidR="006D52D9" w:rsidRPr="001D0B1E">
        <w:rPr>
          <w:rFonts w:ascii="Arial" w:hAnsi="Arial" w:cs="Arial"/>
          <w:sz w:val="24"/>
          <w:szCs w:val="24"/>
          <w:lang w:val="en-US"/>
        </w:rPr>
        <w:t>khỏi hồ với tốc độ</w:t>
      </w:r>
      <w:r w:rsidR="00B36033">
        <w:rPr>
          <w:rFonts w:ascii="Arial" w:hAnsi="Arial" w:cs="Arial"/>
          <w:sz w:val="24"/>
          <w:szCs w:val="24"/>
          <w:lang w:val="en-US"/>
        </w:rPr>
        <w:t xml:space="preserve"> 10</w:t>
      </w:r>
      <w:r w:rsidR="006D52D9">
        <w:rPr>
          <w:rFonts w:ascii="Arial" w:hAnsi="Arial" w:cs="Arial"/>
          <w:sz w:val="24"/>
          <w:szCs w:val="24"/>
          <w:lang w:val="en-US"/>
        </w:rPr>
        <w:t xml:space="preserve"> lít/phút.</w:t>
      </w:r>
    </w:p>
    <w:p w14:paraId="058077C5" w14:textId="0039CEEF" w:rsidR="006D52D9" w:rsidRDefault="00493BE7" w:rsidP="006D52D9">
      <w:p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707392" behindDoc="0" locked="0" layoutInCell="1" allowOverlap="1" wp14:anchorId="1CE50FA0" wp14:editId="3A9477EC">
                <wp:simplePos x="0" y="0"/>
                <wp:positionH relativeFrom="column">
                  <wp:posOffset>4482465</wp:posOffset>
                </wp:positionH>
                <wp:positionV relativeFrom="paragraph">
                  <wp:posOffset>107950</wp:posOffset>
                </wp:positionV>
                <wp:extent cx="576010" cy="335880"/>
                <wp:effectExtent l="57150" t="38100" r="52705" b="45720"/>
                <wp:wrapNone/>
                <wp:docPr id="48" name="Ink 48"/>
                <wp:cNvGraphicFramePr/>
                <a:graphic xmlns:a="http://schemas.openxmlformats.org/drawingml/2006/main">
                  <a:graphicData uri="http://schemas.microsoft.com/office/word/2010/wordprocessingInk">
                    <w14:contentPart bwMode="auto" r:id="rId23">
                      <w14:nvContentPartPr>
                        <w14:cNvContentPartPr/>
                      </w14:nvContentPartPr>
                      <w14:xfrm>
                        <a:off x="0" y="0"/>
                        <a:ext cx="576010" cy="335880"/>
                      </w14:xfrm>
                    </w14:contentPart>
                  </a:graphicData>
                </a:graphic>
              </wp:anchor>
            </w:drawing>
          </mc:Choice>
          <mc:Fallback>
            <w:pict>
              <v:shape w14:anchorId="01D94510" id="Ink 48" o:spid="_x0000_s1026" type="#_x0000_t75" style="position:absolute;margin-left:352.25pt;margin-top:7.8pt;width:46.75pt;height:27.9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">
                <v:imagedata r:id="rId24"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05344" behindDoc="0" locked="0" layoutInCell="1" allowOverlap="1" wp14:anchorId="0E876E7F" wp14:editId="7C55FF9B">
                <wp:simplePos x="0" y="0"/>
                <wp:positionH relativeFrom="column">
                  <wp:posOffset>3903345</wp:posOffset>
                </wp:positionH>
                <wp:positionV relativeFrom="paragraph">
                  <wp:posOffset>185420</wp:posOffset>
                </wp:positionV>
                <wp:extent cx="271035" cy="162360"/>
                <wp:effectExtent l="57150" t="38100" r="34290" b="47625"/>
                <wp:wrapNone/>
                <wp:docPr id="46" name="Ink 46"/>
                <wp:cNvGraphicFramePr/>
                <a:graphic xmlns:a="http://schemas.openxmlformats.org/drawingml/2006/main">
                  <a:graphicData uri="http://schemas.microsoft.com/office/word/2010/wordprocessingInk">
                    <w14:contentPart bwMode="auto" r:id="rId25">
                      <w14:nvContentPartPr>
                        <w14:cNvContentPartPr/>
                      </w14:nvContentPartPr>
                      <w14:xfrm>
                        <a:off x="0" y="0"/>
                        <a:ext cx="271035" cy="162360"/>
                      </w14:xfrm>
                    </w14:contentPart>
                  </a:graphicData>
                </a:graphic>
              </wp:anchor>
            </w:drawing>
          </mc:Choice>
          <mc:Fallback>
            <w:pict>
              <v:shape w14:anchorId="61DDD7F5" id="Ink 46" o:spid="_x0000_s1026" type="#_x0000_t75" style="position:absolute;margin-left:306.65pt;margin-top:13.9pt;width:22.8pt;height:14.2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">
                <v:imagedata r:id="rId26"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699200" behindDoc="0" locked="0" layoutInCell="1" allowOverlap="1" wp14:anchorId="716C1D0A" wp14:editId="126F526C">
                <wp:simplePos x="0" y="0"/>
                <wp:positionH relativeFrom="column">
                  <wp:posOffset>3044190</wp:posOffset>
                </wp:positionH>
                <wp:positionV relativeFrom="paragraph">
                  <wp:posOffset>193675</wp:posOffset>
                </wp:positionV>
                <wp:extent cx="354085" cy="331470"/>
                <wp:effectExtent l="57150" t="38100" r="46355" b="49530"/>
                <wp:wrapNone/>
                <wp:docPr id="40" name="Ink 40"/>
                <wp:cNvGraphicFramePr/>
                <a:graphic xmlns:a="http://schemas.openxmlformats.org/drawingml/2006/main">
                  <a:graphicData uri="http://schemas.microsoft.com/office/word/2010/wordprocessingInk">
                    <w14:contentPart bwMode="auto" r:id="rId27">
                      <w14:nvContentPartPr>
                        <w14:cNvContentPartPr/>
                      </w14:nvContentPartPr>
                      <w14:xfrm>
                        <a:off x="0" y="0"/>
                        <a:ext cx="354085" cy="331470"/>
                      </w14:xfrm>
                    </w14:contentPart>
                  </a:graphicData>
                </a:graphic>
              </wp:anchor>
            </w:drawing>
          </mc:Choice>
          <mc:Fallback>
            <w:pict>
              <v:shape w14:anchorId="0E7A5B5A" id="Ink 40" o:spid="_x0000_s1026" type="#_x0000_t75" style="position:absolute;margin-left:239pt;margin-top:14.55pt;width:29.3pt;height:27.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">
                <v:imagedata r:id="rId28"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698176" behindDoc="0" locked="0" layoutInCell="1" allowOverlap="1" wp14:anchorId="539EF42D" wp14:editId="1701C8ED">
                <wp:simplePos x="0" y="0"/>
                <wp:positionH relativeFrom="column">
                  <wp:posOffset>3618830</wp:posOffset>
                </wp:positionH>
                <wp:positionV relativeFrom="paragraph">
                  <wp:posOffset>125870</wp:posOffset>
                </wp:positionV>
                <wp:extent cx="54000" cy="55800"/>
                <wp:effectExtent l="38100" t="38100" r="41275" b="40005"/>
                <wp:wrapNone/>
                <wp:docPr id="39" name="Ink 39"/>
                <wp:cNvGraphicFramePr/>
                <a:graphic xmlns:a="http://schemas.openxmlformats.org/drawingml/2006/main">
                  <a:graphicData uri="http://schemas.microsoft.com/office/word/2010/wordprocessingInk">
                    <w14:contentPart bwMode="auto" r:id="rId29">
                      <w14:nvContentPartPr>
                        <w14:cNvContentPartPr/>
                      </w14:nvContentPartPr>
                      <w14:xfrm>
                        <a:off x="0" y="0"/>
                        <a:ext cx="54000" cy="55800"/>
                      </w14:xfrm>
                    </w14:contentPart>
                  </a:graphicData>
                </a:graphic>
              </wp:anchor>
            </w:drawing>
          </mc:Choice>
          <mc:Fallback>
            <w:pict>
              <v:shape w14:anchorId="41DF4207" id="Ink 39" o:spid="_x0000_s1026" type="#_x0000_t75" style="position:absolute;margin-left:284.25pt;margin-top:9.2pt;width:5.65pt;height:5.8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">
                <v:imagedata r:id="rId30"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676672" behindDoc="0" locked="0" layoutInCell="1" allowOverlap="1" wp14:anchorId="3F8EED77" wp14:editId="32F1C762">
                <wp:simplePos x="0" y="0"/>
                <wp:positionH relativeFrom="column">
                  <wp:posOffset>5677310</wp:posOffset>
                </wp:positionH>
                <wp:positionV relativeFrom="paragraph">
                  <wp:posOffset>233870</wp:posOffset>
                </wp:positionV>
                <wp:extent cx="361080" cy="359280"/>
                <wp:effectExtent l="38100" t="38100" r="20320" b="41275"/>
                <wp:wrapNone/>
                <wp:docPr id="18" name="Ink 18"/>
                <wp:cNvGraphicFramePr/>
                <a:graphic xmlns:a="http://schemas.openxmlformats.org/drawingml/2006/main">
                  <a:graphicData uri="http://schemas.microsoft.com/office/word/2010/wordprocessingInk">
                    <w14:contentPart bwMode="auto" r:id="rId31">
                      <w14:nvContentPartPr>
                        <w14:cNvContentPartPr/>
                      </w14:nvContentPartPr>
                      <w14:xfrm>
                        <a:off x="0" y="0"/>
                        <a:ext cx="361080" cy="359280"/>
                      </w14:xfrm>
                    </w14:contentPart>
                  </a:graphicData>
                </a:graphic>
              </wp:anchor>
            </w:drawing>
          </mc:Choice>
          <mc:Fallback>
            <w:pict>
              <v:shape w14:anchorId="0994F3A4" id="Ink 18" o:spid="_x0000_s1026" type="#_x0000_t75" style="position:absolute;margin-left:446.35pt;margin-top:17.7pt;width:29.85pt;height:29.7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">
                <v:imagedata r:id="rId32" o:title=""/>
              </v:shape>
            </w:pict>
          </mc:Fallback>
        </mc:AlternateContent>
      </w:r>
      <w:r w:rsidR="006D52D9">
        <w:rPr>
          <w:rFonts w:ascii="Arial" w:hAnsi="Arial" w:cs="Arial"/>
          <w:sz w:val="24"/>
          <w:szCs w:val="24"/>
          <w:lang w:val="en-US"/>
        </w:rPr>
        <w:t>a/ Gọi y(t) là lượng muối trong hồ sau t phút. Tính tốc độ muối được đổ vào hồ (V(t)) và tốc độ muối chảy ra khỏi hồ (R(t))?</w:t>
      </w:r>
    </w:p>
    <w:p w14:paraId="2C7F80A2" w14:textId="5430C037" w:rsidR="006D52D9" w:rsidRDefault="00493BE7" w:rsidP="006D52D9">
      <w:p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719680" behindDoc="0" locked="0" layoutInCell="1" allowOverlap="1" wp14:anchorId="6D4AD857" wp14:editId="27332C7D">
                <wp:simplePos x="0" y="0"/>
                <wp:positionH relativeFrom="column">
                  <wp:posOffset>5243510</wp:posOffset>
                </wp:positionH>
                <wp:positionV relativeFrom="paragraph">
                  <wp:posOffset>232125</wp:posOffset>
                </wp:positionV>
                <wp:extent cx="125640" cy="95040"/>
                <wp:effectExtent l="57150" t="38100" r="46355" b="57785"/>
                <wp:wrapNone/>
                <wp:docPr id="60" name="Ink 60"/>
                <wp:cNvGraphicFramePr/>
                <a:graphic xmlns:a="http://schemas.openxmlformats.org/drawingml/2006/main">
                  <a:graphicData uri="http://schemas.microsoft.com/office/word/2010/wordprocessingInk">
                    <w14:contentPart bwMode="auto" r:id="rId33">
                      <w14:nvContentPartPr>
                        <w14:cNvContentPartPr/>
                      </w14:nvContentPartPr>
                      <w14:xfrm>
                        <a:off x="0" y="0"/>
                        <a:ext cx="125640" cy="95040"/>
                      </w14:xfrm>
                    </w14:contentPart>
                  </a:graphicData>
                </a:graphic>
              </wp:anchor>
            </w:drawing>
          </mc:Choice>
          <mc:Fallback>
            <w:pict>
              <v:shape w14:anchorId="573220F0" id="Ink 60" o:spid="_x0000_s1026" type="#_x0000_t75" style="position:absolute;margin-left:412.15pt;margin-top:17.6pt;width:11.35pt;height:8.9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">
                <v:imagedata r:id="rId34"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18656" behindDoc="0" locked="0" layoutInCell="1" allowOverlap="1" wp14:anchorId="13866813" wp14:editId="7FBDFCF0">
                <wp:simplePos x="0" y="0"/>
                <wp:positionH relativeFrom="column">
                  <wp:posOffset>5345750</wp:posOffset>
                </wp:positionH>
                <wp:positionV relativeFrom="paragraph">
                  <wp:posOffset>253005</wp:posOffset>
                </wp:positionV>
                <wp:extent cx="360" cy="360"/>
                <wp:effectExtent l="38100" t="38100" r="57150" b="57150"/>
                <wp:wrapNone/>
                <wp:docPr id="59" name="Ink 59"/>
                <wp:cNvGraphicFramePr/>
                <a:graphic xmlns:a="http://schemas.openxmlformats.org/drawingml/2006/main">
                  <a:graphicData uri="http://schemas.microsoft.com/office/word/2010/wordprocessingInk">
                    <w14:contentPart bwMode="auto" r:id="rId35">
                      <w14:nvContentPartPr>
                        <w14:cNvContentPartPr/>
                      </w14:nvContentPartPr>
                      <w14:xfrm>
                        <a:off x="0" y="0"/>
                        <a:ext cx="360" cy="360"/>
                      </w14:xfrm>
                    </w14:contentPart>
                  </a:graphicData>
                </a:graphic>
              </wp:anchor>
            </w:drawing>
          </mc:Choice>
          <mc:Fallback>
            <w:pict>
              <v:shape w14:anchorId="22BE329F" id="Ink 59" o:spid="_x0000_s1026" type="#_x0000_t75" style="position:absolute;margin-left:420.25pt;margin-top:19.2pt;width:1.45pt;height:1.4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">
                <v:imagedata r:id="rId22"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16608" behindDoc="0" locked="0" layoutInCell="1" allowOverlap="1" wp14:anchorId="14DBCD2F" wp14:editId="18CF8ADF">
                <wp:simplePos x="0" y="0"/>
                <wp:positionH relativeFrom="column">
                  <wp:posOffset>4509770</wp:posOffset>
                </wp:positionH>
                <wp:positionV relativeFrom="paragraph">
                  <wp:posOffset>187325</wp:posOffset>
                </wp:positionV>
                <wp:extent cx="804240" cy="251705"/>
                <wp:effectExtent l="57150" t="38100" r="34290" b="53340"/>
                <wp:wrapNone/>
                <wp:docPr id="57" name="Ink 57"/>
                <wp:cNvGraphicFramePr/>
                <a:graphic xmlns:a="http://schemas.openxmlformats.org/drawingml/2006/main">
                  <a:graphicData uri="http://schemas.microsoft.com/office/word/2010/wordprocessingInk">
                    <w14:contentPart bwMode="auto" r:id="rId36">
                      <w14:nvContentPartPr>
                        <w14:cNvContentPartPr/>
                      </w14:nvContentPartPr>
                      <w14:xfrm>
                        <a:off x="0" y="0"/>
                        <a:ext cx="804240" cy="251705"/>
                      </w14:xfrm>
                    </w14:contentPart>
                  </a:graphicData>
                </a:graphic>
              </wp:anchor>
            </w:drawing>
          </mc:Choice>
          <mc:Fallback>
            <w:pict>
              <v:shape w14:anchorId="00C43955" id="Ink 57" o:spid="_x0000_s1026" type="#_x0000_t75" style="position:absolute;margin-left:354.4pt;margin-top:14.05pt;width:64.75pt;height:21.2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">
                <v:imagedata r:id="rId37"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17632" behindDoc="0" locked="0" layoutInCell="1" allowOverlap="1" wp14:anchorId="048031B5" wp14:editId="6D0F52FE">
                <wp:simplePos x="0" y="0"/>
                <wp:positionH relativeFrom="column">
                  <wp:posOffset>3897630</wp:posOffset>
                </wp:positionH>
                <wp:positionV relativeFrom="paragraph">
                  <wp:posOffset>223520</wp:posOffset>
                </wp:positionV>
                <wp:extent cx="151975" cy="186480"/>
                <wp:effectExtent l="38100" t="38100" r="19685" b="42545"/>
                <wp:wrapNone/>
                <wp:docPr id="58" name="Ink 58"/>
                <wp:cNvGraphicFramePr/>
                <a:graphic xmlns:a="http://schemas.openxmlformats.org/drawingml/2006/main">
                  <a:graphicData uri="http://schemas.microsoft.com/office/word/2010/wordprocessingInk">
                    <w14:contentPart bwMode="auto" r:id="rId38">
                      <w14:nvContentPartPr>
                        <w14:cNvContentPartPr/>
                      </w14:nvContentPartPr>
                      <w14:xfrm>
                        <a:off x="0" y="0"/>
                        <a:ext cx="151975" cy="186480"/>
                      </w14:xfrm>
                    </w14:contentPart>
                  </a:graphicData>
                </a:graphic>
              </wp:anchor>
            </w:drawing>
          </mc:Choice>
          <mc:Fallback>
            <w:pict>
              <v:shape w14:anchorId="13EB66FF" id="Ink 58" o:spid="_x0000_s1026" type="#_x0000_t75" style="position:absolute;margin-left:306.2pt;margin-top:16.9pt;width:13.35pt;height:16.1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">
                <v:imagedata r:id="rId39"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10464" behindDoc="0" locked="0" layoutInCell="1" allowOverlap="1" wp14:anchorId="3473845A" wp14:editId="20200130">
                <wp:simplePos x="0" y="0"/>
                <wp:positionH relativeFrom="column">
                  <wp:posOffset>2988945</wp:posOffset>
                </wp:positionH>
                <wp:positionV relativeFrom="paragraph">
                  <wp:posOffset>172720</wp:posOffset>
                </wp:positionV>
                <wp:extent cx="415985" cy="210820"/>
                <wp:effectExtent l="38100" t="38100" r="3175" b="55880"/>
                <wp:wrapNone/>
                <wp:docPr id="51" name="Ink 51"/>
                <wp:cNvGraphicFramePr/>
                <a:graphic xmlns:a="http://schemas.openxmlformats.org/drawingml/2006/main">
                  <a:graphicData uri="http://schemas.microsoft.com/office/word/2010/wordprocessingInk">
                    <w14:contentPart bwMode="auto" r:id="rId40">
                      <w14:nvContentPartPr>
                        <w14:cNvContentPartPr/>
                      </w14:nvContentPartPr>
                      <w14:xfrm>
                        <a:off x="0" y="0"/>
                        <a:ext cx="415985" cy="210820"/>
                      </w14:xfrm>
                    </w14:contentPart>
                  </a:graphicData>
                </a:graphic>
              </wp:anchor>
            </w:drawing>
          </mc:Choice>
          <mc:Fallback>
            <w:pict>
              <v:shape w14:anchorId="4F91441C" id="Ink 51" o:spid="_x0000_s1026" type="#_x0000_t75" style="position:absolute;margin-left:234.65pt;margin-top:12.9pt;width:34.15pt;height:18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">
                <v:imagedata r:id="rId41"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679744" behindDoc="0" locked="0" layoutInCell="1" allowOverlap="1" wp14:anchorId="4FCCC320" wp14:editId="303CE5BD">
                <wp:simplePos x="0" y="0"/>
                <wp:positionH relativeFrom="column">
                  <wp:posOffset>5910580</wp:posOffset>
                </wp:positionH>
                <wp:positionV relativeFrom="paragraph">
                  <wp:posOffset>-78105</wp:posOffset>
                </wp:positionV>
                <wp:extent cx="331335" cy="260280"/>
                <wp:effectExtent l="38100" t="38100" r="50165" b="45085"/>
                <wp:wrapNone/>
                <wp:docPr id="21" name="Ink 21"/>
                <wp:cNvGraphicFramePr/>
                <a:graphic xmlns:a="http://schemas.openxmlformats.org/drawingml/2006/main">
                  <a:graphicData uri="http://schemas.microsoft.com/office/word/2010/wordprocessingInk">
                    <w14:contentPart bwMode="auto" r:id="rId42">
                      <w14:nvContentPartPr>
                        <w14:cNvContentPartPr/>
                      </w14:nvContentPartPr>
                      <w14:xfrm>
                        <a:off x="0" y="0"/>
                        <a:ext cx="331335" cy="260280"/>
                      </w14:xfrm>
                    </w14:contentPart>
                  </a:graphicData>
                </a:graphic>
              </wp:anchor>
            </w:drawing>
          </mc:Choice>
          <mc:Fallback>
            <w:pict>
              <v:shape w14:anchorId="37A16E75" id="Ink 21" o:spid="_x0000_s1026" type="#_x0000_t75" style="position:absolute;margin-left:464.7pt;margin-top:-6.85pt;width:27.55pt;height:21.9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">
                <v:imagedata r:id="rId43" o:title=""/>
              </v:shape>
            </w:pict>
          </mc:Fallback>
        </mc:AlternateContent>
      </w:r>
      <w:r w:rsidR="006D52D9">
        <w:rPr>
          <w:rFonts w:ascii="Arial" w:hAnsi="Arial" w:cs="Arial"/>
          <w:sz w:val="24"/>
          <w:szCs w:val="24"/>
          <w:lang w:val="en-US"/>
        </w:rPr>
        <w:t>b/ Tốc độ thay đổi của lượng muối trong hồ tại thời điểm t là y’(t) được tính bằng gì?</w:t>
      </w:r>
    </w:p>
    <w:p w14:paraId="327685F1" w14:textId="1AAFA565" w:rsidR="00B36033" w:rsidRDefault="00493BE7" w:rsidP="00B36033">
      <w:p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727872" behindDoc="0" locked="0" layoutInCell="1" allowOverlap="1" wp14:anchorId="5F68DDDE" wp14:editId="08401E9D">
                <wp:simplePos x="0" y="0"/>
                <wp:positionH relativeFrom="column">
                  <wp:posOffset>5345030</wp:posOffset>
                </wp:positionH>
                <wp:positionV relativeFrom="paragraph">
                  <wp:posOffset>-40730</wp:posOffset>
                </wp:positionV>
                <wp:extent cx="264240" cy="208440"/>
                <wp:effectExtent l="38100" t="38100" r="40640" b="39370"/>
                <wp:wrapNone/>
                <wp:docPr id="68" name="Ink 68"/>
                <wp:cNvGraphicFramePr/>
                <a:graphic xmlns:a="http://schemas.openxmlformats.org/drawingml/2006/main">
                  <a:graphicData uri="http://schemas.microsoft.com/office/word/2010/wordprocessingInk">
                    <w14:contentPart bwMode="auto" r:id="rId44">
                      <w14:nvContentPartPr>
                        <w14:cNvContentPartPr/>
                      </w14:nvContentPartPr>
                      <w14:xfrm>
                        <a:off x="0" y="0"/>
                        <a:ext cx="264240" cy="208440"/>
                      </w14:xfrm>
                    </w14:contentPart>
                  </a:graphicData>
                </a:graphic>
              </wp:anchor>
            </w:drawing>
          </mc:Choice>
          <mc:Fallback>
            <w:pict>
              <v:shape w14:anchorId="53F9A270" id="Ink 68" o:spid="_x0000_s1026" type="#_x0000_t75" style="position:absolute;margin-left:420.15pt;margin-top:-3.9pt;width:22.2pt;height:17.8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">
                <v:imagedata r:id="rId45" o:title=""/>
              </v:shape>
            </w:pict>
          </mc:Fallback>
        </mc:AlternateContent>
      </w:r>
      <w:r w:rsidR="00B36033">
        <w:rPr>
          <w:rFonts w:ascii="Arial" w:hAnsi="Arial" w:cs="Arial"/>
          <w:sz w:val="24"/>
          <w:szCs w:val="24"/>
          <w:lang w:val="en-US"/>
        </w:rPr>
        <w:t>c/ Hỏi lượng muối trong hồ ban đầu và lượng muối trong hồ sau 1 giờ?</w:t>
      </w:r>
    </w:p>
    <w:p w14:paraId="07FD4625" w14:textId="77777777" w:rsidR="00B36033" w:rsidRDefault="00B36033" w:rsidP="00057363">
      <w:pPr>
        <w:rPr>
          <w:rFonts w:ascii="Arial" w:hAnsi="Arial" w:cs="Arial"/>
          <w:sz w:val="24"/>
          <w:szCs w:val="24"/>
          <w:lang w:val="en-US"/>
        </w:rPr>
      </w:pPr>
      <w:r>
        <w:rPr>
          <w:rFonts w:ascii="Arial" w:hAnsi="Arial" w:cs="Arial"/>
          <w:b/>
          <w:sz w:val="24"/>
          <w:szCs w:val="24"/>
          <w:u w:val="single"/>
          <w:lang w:val="en-US"/>
        </w:rPr>
        <w:t xml:space="preserve">Bài 2 : </w:t>
      </w:r>
      <w:r w:rsidR="00057363">
        <w:rPr>
          <w:rFonts w:ascii="Arial" w:hAnsi="Arial" w:cs="Arial"/>
          <w:sz w:val="24"/>
          <w:szCs w:val="24"/>
          <w:lang w:val="en-US"/>
        </w:rPr>
        <w:t xml:space="preserve">Không khí trong một căn phòng có thể tích 180 </w:t>
      </w:r>
      <w:r w:rsidR="00057363" w:rsidRPr="00057363">
        <w:rPr>
          <w:rFonts w:ascii="Arial" w:hAnsi="Arial" w:cs="Arial"/>
          <w:position w:val="-6"/>
          <w:sz w:val="24"/>
          <w:szCs w:val="24"/>
          <w:lang w:val="en-US"/>
        </w:rPr>
        <w:object w:dxaOrig="320" w:dyaOrig="320" w14:anchorId="63F6A174">
          <v:shape id="_x0000_i1025" type="#_x0000_t75" style="width:15.5pt;height:15.5pt" o:ole="">
            <v:imagedata r:id="rId46" o:title=""/>
          </v:shape>
          <o:OLEObject Type="Embed" ProgID="Equation.DSMT4" ShapeID="_x0000_i1025" DrawAspect="Content" ObjectID="_1662274664" r:id="rId47"/>
        </w:object>
      </w:r>
      <w:r w:rsidR="00960D24">
        <w:rPr>
          <w:rFonts w:ascii="Arial" w:hAnsi="Arial" w:cs="Arial"/>
          <w:sz w:val="24"/>
          <w:szCs w:val="24"/>
          <w:lang w:val="en-US"/>
        </w:rPr>
        <w:t xml:space="preserve">ban đầu chứa 0,15 % lượng các bon dioxit . Người ta đưa luồng không khí sạch chỉ chứa 0,05% C02 vào phòng với tốc độ </w:t>
      </w:r>
      <w:r w:rsidR="00960D24" w:rsidRPr="00960D24">
        <w:rPr>
          <w:rFonts w:ascii="Arial" w:hAnsi="Arial" w:cs="Arial"/>
          <w:position w:val="-10"/>
          <w:sz w:val="24"/>
          <w:szCs w:val="24"/>
          <w:lang w:val="en-US"/>
        </w:rPr>
        <w:object w:dxaOrig="1060" w:dyaOrig="360" w14:anchorId="079CCE6A">
          <v:shape id="_x0000_i1026" type="#_x0000_t75" style="width:53pt;height:18pt" o:ole="">
            <v:imagedata r:id="rId48" o:title=""/>
          </v:shape>
          <o:OLEObject Type="Embed" ProgID="Equation.DSMT4" ShapeID="_x0000_i1026" DrawAspect="Content" ObjectID="_1662274665" r:id="rId49"/>
        </w:object>
      </w:r>
      <w:r w:rsidR="00960D24">
        <w:rPr>
          <w:rFonts w:ascii="Arial" w:hAnsi="Arial" w:cs="Arial"/>
          <w:sz w:val="24"/>
          <w:szCs w:val="24"/>
          <w:lang w:val="en-US"/>
        </w:rPr>
        <w:t>, và lượng không khí hòa tan được hút ra ngoài với cùng tốc độ đưa vào. Tìm phần trăm lượng CO2 trong phòng dưới dạng hàm số theo thời gian. Điều gì sẽ xảy ra sau một thời gian dài ?</w:t>
      </w:r>
    </w:p>
    <w:p w14:paraId="1A78B9E2" w14:textId="77777777" w:rsidR="006C5286" w:rsidRDefault="00960D24" w:rsidP="00057363">
      <w:pPr>
        <w:rPr>
          <w:rFonts w:ascii="Arial" w:hAnsi="Arial" w:cs="Arial"/>
          <w:sz w:val="24"/>
          <w:szCs w:val="24"/>
          <w:lang w:val="en-US"/>
        </w:rPr>
      </w:pPr>
      <w:r>
        <w:rPr>
          <w:rFonts w:ascii="Arial" w:hAnsi="Arial" w:cs="Arial"/>
          <w:b/>
          <w:sz w:val="24"/>
          <w:szCs w:val="24"/>
          <w:lang w:val="en-US"/>
        </w:rPr>
        <w:t xml:space="preserve">Bài 3 : </w:t>
      </w:r>
      <w:r>
        <w:rPr>
          <w:rFonts w:ascii="Arial" w:hAnsi="Arial" w:cs="Arial"/>
          <w:sz w:val="24"/>
          <w:szCs w:val="24"/>
          <w:lang w:val="en-US"/>
        </w:rPr>
        <w:t xml:space="preserve">Một cái thùng chứa 500 galong bia có pha 4 % cồn ( tính theo thể tích). Người ta bơm bia có pha </w:t>
      </w:r>
      <w:r w:rsidR="00853106">
        <w:rPr>
          <w:rFonts w:ascii="Arial" w:hAnsi="Arial" w:cs="Arial"/>
          <w:sz w:val="24"/>
          <w:szCs w:val="24"/>
          <w:lang w:val="en-US"/>
        </w:rPr>
        <w:t xml:space="preserve">6 % cồn vào thùng với tốc độ 5 galong / phút, và dung dịch hòa tan này lại được bơm ra ngoài với cùng vận tốc bơm vào. </w:t>
      </w:r>
    </w:p>
    <w:p w14:paraId="247FCEAC" w14:textId="77777777" w:rsidR="006C5286" w:rsidRDefault="006C5286" w:rsidP="006C5286">
      <w:pPr>
        <w:pStyle w:val="ListParagraph"/>
        <w:numPr>
          <w:ilvl w:val="0"/>
          <w:numId w:val="3"/>
        </w:numPr>
        <w:rPr>
          <w:rFonts w:ascii="Arial" w:hAnsi="Arial" w:cs="Arial"/>
          <w:sz w:val="24"/>
          <w:szCs w:val="24"/>
          <w:lang w:val="en-US"/>
        </w:rPr>
      </w:pPr>
      <w:r>
        <w:rPr>
          <w:rFonts w:ascii="Arial" w:hAnsi="Arial" w:cs="Arial"/>
          <w:sz w:val="24"/>
          <w:szCs w:val="24"/>
          <w:lang w:val="en-US"/>
        </w:rPr>
        <w:t>Nếu gọi lượng cồn trong thùng sau t phút là y(t) thì tỉ lệ cồn trong thùng  sau t phút là bao nhiêu ? y(0) = ?</w:t>
      </w:r>
    </w:p>
    <w:p w14:paraId="56285F78" w14:textId="77777777" w:rsidR="006C5286" w:rsidRDefault="006C5286" w:rsidP="006C5286">
      <w:pPr>
        <w:pStyle w:val="ListParagraph"/>
        <w:numPr>
          <w:ilvl w:val="0"/>
          <w:numId w:val="3"/>
        </w:numPr>
        <w:rPr>
          <w:rFonts w:ascii="Arial" w:hAnsi="Arial" w:cs="Arial"/>
          <w:sz w:val="24"/>
          <w:szCs w:val="24"/>
          <w:lang w:val="en-US"/>
        </w:rPr>
      </w:pPr>
      <w:r>
        <w:rPr>
          <w:rFonts w:ascii="Arial" w:hAnsi="Arial" w:cs="Arial"/>
          <w:sz w:val="24"/>
          <w:szCs w:val="24"/>
          <w:lang w:val="en-US"/>
        </w:rPr>
        <w:t>Lập phương trình vi phân với hàm cần tìm là y(t)?</w:t>
      </w:r>
    </w:p>
    <w:p w14:paraId="65E36744" w14:textId="77777777" w:rsidR="006C5286" w:rsidRDefault="006C5286" w:rsidP="006C5286">
      <w:pPr>
        <w:pStyle w:val="ListParagraph"/>
        <w:numPr>
          <w:ilvl w:val="0"/>
          <w:numId w:val="3"/>
        </w:numPr>
        <w:rPr>
          <w:rFonts w:ascii="Arial" w:hAnsi="Arial" w:cs="Arial"/>
          <w:sz w:val="24"/>
          <w:szCs w:val="24"/>
          <w:lang w:val="en-US"/>
        </w:rPr>
      </w:pPr>
      <w:r>
        <w:rPr>
          <w:rFonts w:ascii="Arial" w:hAnsi="Arial" w:cs="Arial"/>
          <w:sz w:val="24"/>
          <w:szCs w:val="24"/>
          <w:lang w:val="en-US"/>
        </w:rPr>
        <w:t>Giải phương trình để tìm y(t)</w:t>
      </w:r>
    </w:p>
    <w:p w14:paraId="5FFD9263" w14:textId="77777777" w:rsidR="00960D24" w:rsidRPr="006C5286" w:rsidRDefault="00853106" w:rsidP="00057363">
      <w:pPr>
        <w:pStyle w:val="ListParagraph"/>
        <w:numPr>
          <w:ilvl w:val="0"/>
          <w:numId w:val="3"/>
        </w:numPr>
        <w:rPr>
          <w:rFonts w:ascii="Arial" w:hAnsi="Arial" w:cs="Arial"/>
          <w:sz w:val="24"/>
          <w:szCs w:val="24"/>
          <w:lang w:val="en-US"/>
        </w:rPr>
      </w:pPr>
      <w:r w:rsidRPr="006C5286">
        <w:rPr>
          <w:rFonts w:ascii="Arial" w:hAnsi="Arial" w:cs="Arial"/>
          <w:sz w:val="24"/>
          <w:szCs w:val="24"/>
          <w:lang w:val="en-US"/>
        </w:rPr>
        <w:t>Tính phần trăm lượng cồn sau nửa giờ đồng hồ.</w:t>
      </w:r>
    </w:p>
    <w:p w14:paraId="1DE5D561" w14:textId="77777777" w:rsidR="00853106" w:rsidRDefault="00853106" w:rsidP="00057363">
      <w:pPr>
        <w:rPr>
          <w:rFonts w:ascii="Arial" w:hAnsi="Arial" w:cs="Arial"/>
          <w:sz w:val="24"/>
          <w:szCs w:val="24"/>
          <w:lang w:val="en-US"/>
        </w:rPr>
      </w:pPr>
      <w:r>
        <w:rPr>
          <w:rFonts w:ascii="Arial" w:hAnsi="Arial" w:cs="Arial"/>
          <w:b/>
          <w:sz w:val="24"/>
          <w:szCs w:val="24"/>
          <w:lang w:val="en-US"/>
        </w:rPr>
        <w:t xml:space="preserve">Bài 4 : </w:t>
      </w:r>
      <w:r>
        <w:rPr>
          <w:rFonts w:ascii="Arial" w:hAnsi="Arial" w:cs="Arial"/>
          <w:sz w:val="24"/>
          <w:szCs w:val="24"/>
          <w:lang w:val="en-US"/>
        </w:rPr>
        <w:t xml:space="preserve">Một bề chứa 1000l nước tinh khiết. Người ta đổ nước muối có chứa 0.05 kg muối / lít nước vào bể với tốc độ là 5l/ phút, và đổ nước muối có chứa 0.04 kg muối / lít vào bể với vận tốc là 10 l/ phút. Dung dịch này được hòa tan vào nhau và tháo ra khỏi bể với vận tốc là 15 l/ phút. </w:t>
      </w:r>
    </w:p>
    <w:p w14:paraId="1537B5EB" w14:textId="77777777" w:rsidR="00853106" w:rsidRDefault="00853106" w:rsidP="00853106">
      <w:pPr>
        <w:pStyle w:val="ListParagraph"/>
        <w:numPr>
          <w:ilvl w:val="0"/>
          <w:numId w:val="1"/>
        </w:numPr>
        <w:rPr>
          <w:rFonts w:ascii="Arial" w:hAnsi="Arial" w:cs="Arial"/>
          <w:sz w:val="24"/>
          <w:szCs w:val="24"/>
          <w:lang w:val="en-US"/>
        </w:rPr>
      </w:pPr>
      <w:r>
        <w:rPr>
          <w:rFonts w:ascii="Arial" w:hAnsi="Arial" w:cs="Arial"/>
          <w:sz w:val="24"/>
          <w:szCs w:val="24"/>
          <w:lang w:val="en-US"/>
        </w:rPr>
        <w:t>Tính lượng muối trong bể sau t phút</w:t>
      </w:r>
    </w:p>
    <w:p w14:paraId="154ABD62" w14:textId="77777777" w:rsidR="00853106" w:rsidRDefault="00853106" w:rsidP="00853106">
      <w:pPr>
        <w:pStyle w:val="ListParagraph"/>
        <w:numPr>
          <w:ilvl w:val="0"/>
          <w:numId w:val="1"/>
        </w:numPr>
        <w:rPr>
          <w:rFonts w:ascii="Arial" w:hAnsi="Arial" w:cs="Arial"/>
          <w:sz w:val="24"/>
          <w:szCs w:val="24"/>
          <w:lang w:val="en-US"/>
        </w:rPr>
      </w:pPr>
      <w:r>
        <w:rPr>
          <w:rFonts w:ascii="Arial" w:hAnsi="Arial" w:cs="Arial"/>
          <w:sz w:val="24"/>
          <w:szCs w:val="24"/>
          <w:lang w:val="en-US"/>
        </w:rPr>
        <w:t>Tính lượng muối trong bể sau 30 phút.</w:t>
      </w:r>
      <w:r w:rsidRPr="00853106">
        <w:rPr>
          <w:rFonts w:ascii="Arial" w:hAnsi="Arial" w:cs="Arial"/>
          <w:sz w:val="24"/>
          <w:szCs w:val="24"/>
          <w:lang w:val="en-US"/>
        </w:rPr>
        <w:t xml:space="preserve"> </w:t>
      </w:r>
    </w:p>
    <w:p w14:paraId="6F50173D" w14:textId="77777777" w:rsidR="00853106" w:rsidRDefault="00853106" w:rsidP="00853106">
      <w:pPr>
        <w:rPr>
          <w:rFonts w:ascii="Arial" w:hAnsi="Arial" w:cs="Arial"/>
          <w:sz w:val="24"/>
          <w:szCs w:val="24"/>
          <w:lang w:val="en-US"/>
        </w:rPr>
      </w:pPr>
      <w:r>
        <w:rPr>
          <w:rFonts w:ascii="Arial" w:hAnsi="Arial" w:cs="Arial"/>
          <w:b/>
          <w:sz w:val="24"/>
          <w:szCs w:val="24"/>
          <w:lang w:val="en-US"/>
        </w:rPr>
        <w:t xml:space="preserve">Bài 5 : </w:t>
      </w:r>
      <w:r>
        <w:rPr>
          <w:rFonts w:ascii="Arial" w:hAnsi="Arial" w:cs="Arial"/>
          <w:sz w:val="24"/>
          <w:szCs w:val="24"/>
          <w:lang w:val="en-US"/>
        </w:rPr>
        <w:t xml:space="preserve">Một chiếc bể chứa 20 kg muối hòa tan trong 5000 lít nước. Người ta rót nước muối có nồng độ </w:t>
      </w:r>
      <w:r w:rsidR="001F1D89">
        <w:rPr>
          <w:rFonts w:ascii="Arial" w:hAnsi="Arial" w:cs="Arial"/>
          <w:sz w:val="24"/>
          <w:szCs w:val="24"/>
          <w:lang w:val="en-US"/>
        </w:rPr>
        <w:t>0.03 kg muối / lít nước vào bể với tốc độ 25 lít/ phút. Dung dịch được khuấy đều và rót ra khỏi bể với cùng tốc độ</w:t>
      </w:r>
      <w:r w:rsidR="004277A1">
        <w:rPr>
          <w:rFonts w:ascii="Arial" w:hAnsi="Arial" w:cs="Arial"/>
          <w:sz w:val="24"/>
          <w:szCs w:val="24"/>
          <w:lang w:val="en-US"/>
        </w:rPr>
        <w:t>. Tìm lượng muối còn lại trong bể sau nửa giờ?</w:t>
      </w:r>
    </w:p>
    <w:p w14:paraId="6E9879AA" w14:textId="487D84BF" w:rsidR="004277A1" w:rsidRDefault="006F2E54" w:rsidP="00853106">
      <w:pPr>
        <w:rPr>
          <w:rFonts w:ascii="Arial" w:hAnsi="Arial" w:cs="Arial"/>
          <w:sz w:val="24"/>
          <w:szCs w:val="24"/>
          <w:lang w:val="en-US"/>
        </w:rPr>
      </w:pPr>
      <w:r>
        <w:rPr>
          <w:rFonts w:ascii="Arial" w:hAnsi="Arial" w:cs="Arial"/>
          <w:b/>
          <w:noProof/>
          <w:sz w:val="24"/>
          <w:szCs w:val="24"/>
          <w:lang w:val="en-US"/>
        </w:rPr>
        <mc:AlternateContent>
          <mc:Choice Requires="wpi">
            <w:drawing>
              <wp:anchor distT="0" distB="0" distL="114300" distR="114300" simplePos="0" relativeHeight="251810816" behindDoc="0" locked="0" layoutInCell="1" allowOverlap="1" wp14:anchorId="125A680F" wp14:editId="68FFC496">
                <wp:simplePos x="0" y="0"/>
                <wp:positionH relativeFrom="column">
                  <wp:posOffset>4612470</wp:posOffset>
                </wp:positionH>
                <wp:positionV relativeFrom="paragraph">
                  <wp:posOffset>321415</wp:posOffset>
                </wp:positionV>
                <wp:extent cx="964080" cy="31680"/>
                <wp:effectExtent l="38100" t="38100" r="45720" b="45085"/>
                <wp:wrapNone/>
                <wp:docPr id="101" name="Ink 101"/>
                <wp:cNvGraphicFramePr/>
                <a:graphic xmlns:a="http://schemas.openxmlformats.org/drawingml/2006/main">
                  <a:graphicData uri="http://schemas.microsoft.com/office/word/2010/wordprocessingInk">
                    <w14:contentPart bwMode="auto" r:id="rId50">
                      <w14:nvContentPartPr>
                        <w14:cNvContentPartPr/>
                      </w14:nvContentPartPr>
                      <w14:xfrm>
                        <a:off x="0" y="0"/>
                        <a:ext cx="964080" cy="31680"/>
                      </w14:xfrm>
                    </w14:contentPart>
                  </a:graphicData>
                </a:graphic>
              </wp:anchor>
            </w:drawing>
          </mc:Choice>
          <mc:Fallback>
            <w:pict>
              <v:shape w14:anchorId="6CF08F46" id="Ink 101" o:spid="_x0000_s1026" type="#_x0000_t75" style="position:absolute;margin-left:362.5pt;margin-top:24.6pt;width:77.3pt;height:3.9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">
                <v:imagedata r:id="rId51"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80096" behindDoc="0" locked="0" layoutInCell="1" allowOverlap="1" wp14:anchorId="720841C0" wp14:editId="2F448336">
                <wp:simplePos x="0" y="0"/>
                <wp:positionH relativeFrom="column">
                  <wp:posOffset>5987415</wp:posOffset>
                </wp:positionH>
                <wp:positionV relativeFrom="paragraph">
                  <wp:posOffset>1210310</wp:posOffset>
                </wp:positionV>
                <wp:extent cx="491595" cy="291465"/>
                <wp:effectExtent l="38100" t="38100" r="3810" b="51435"/>
                <wp:wrapNone/>
                <wp:docPr id="71" name="Ink 71"/>
                <wp:cNvGraphicFramePr/>
                <a:graphic xmlns:a="http://schemas.openxmlformats.org/drawingml/2006/main">
                  <a:graphicData uri="http://schemas.microsoft.com/office/word/2010/wordprocessingInk">
                    <w14:contentPart bwMode="auto" r:id="rId52">
                      <w14:nvContentPartPr>
                        <w14:cNvContentPartPr/>
                      </w14:nvContentPartPr>
                      <w14:xfrm>
                        <a:off x="0" y="0"/>
                        <a:ext cx="491595" cy="291465"/>
                      </w14:xfrm>
                    </w14:contentPart>
                  </a:graphicData>
                </a:graphic>
              </wp:anchor>
            </w:drawing>
          </mc:Choice>
          <mc:Fallback>
            <w:pict>
              <v:shape w14:anchorId="58B5C427" id="Ink 71" o:spid="_x0000_s1026" type="#_x0000_t75" style="position:absolute;margin-left:470.75pt;margin-top:94.6pt;width:40.1pt;height:24.3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">
                <v:imagedata r:id="rId53"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81120" behindDoc="0" locked="0" layoutInCell="1" allowOverlap="1" wp14:anchorId="6AF10E4D" wp14:editId="726A6D7B">
                <wp:simplePos x="0" y="0"/>
                <wp:positionH relativeFrom="column">
                  <wp:posOffset>4103370</wp:posOffset>
                </wp:positionH>
                <wp:positionV relativeFrom="paragraph">
                  <wp:posOffset>1228725</wp:posOffset>
                </wp:positionV>
                <wp:extent cx="1663965" cy="342835"/>
                <wp:effectExtent l="38100" t="38100" r="12700" b="57785"/>
                <wp:wrapNone/>
                <wp:docPr id="72" name="Ink 72"/>
                <wp:cNvGraphicFramePr/>
                <a:graphic xmlns:a="http://schemas.openxmlformats.org/drawingml/2006/main">
                  <a:graphicData uri="http://schemas.microsoft.com/office/word/2010/wordprocessingInk">
                    <w14:contentPart bwMode="auto" r:id="rId54">
                      <w14:nvContentPartPr>
                        <w14:cNvContentPartPr/>
                      </w14:nvContentPartPr>
                      <w14:xfrm>
                        <a:off x="0" y="0"/>
                        <a:ext cx="1663965" cy="342835"/>
                      </w14:xfrm>
                    </w14:contentPart>
                  </a:graphicData>
                </a:graphic>
              </wp:anchor>
            </w:drawing>
          </mc:Choice>
          <mc:Fallback>
            <w:pict>
              <v:shape w14:anchorId="7EA1AA8B" id="Ink 72" o:spid="_x0000_s1026" type="#_x0000_t75" style="position:absolute;margin-left:322.4pt;margin-top:96.05pt;width:132.4pt;height:28.45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">
                <v:imagedata r:id="rId55"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65760" behindDoc="0" locked="0" layoutInCell="1" allowOverlap="1" wp14:anchorId="2D36DCBB" wp14:editId="36B1219F">
                <wp:simplePos x="0" y="0"/>
                <wp:positionH relativeFrom="column">
                  <wp:posOffset>3842430</wp:posOffset>
                </wp:positionH>
                <wp:positionV relativeFrom="paragraph">
                  <wp:posOffset>573775</wp:posOffset>
                </wp:positionV>
                <wp:extent cx="544680" cy="42120"/>
                <wp:effectExtent l="38100" t="38100" r="46355" b="53340"/>
                <wp:wrapNone/>
                <wp:docPr id="47" name="Ink 47"/>
                <wp:cNvGraphicFramePr/>
                <a:graphic xmlns:a="http://schemas.openxmlformats.org/drawingml/2006/main">
                  <a:graphicData uri="http://schemas.microsoft.com/office/word/2010/wordprocessingInk">
                    <w14:contentPart bwMode="auto" r:id="rId56">
                      <w14:nvContentPartPr>
                        <w14:cNvContentPartPr/>
                      </w14:nvContentPartPr>
                      <w14:xfrm>
                        <a:off x="0" y="0"/>
                        <a:ext cx="544680" cy="42120"/>
                      </w14:xfrm>
                    </w14:contentPart>
                  </a:graphicData>
                </a:graphic>
              </wp:anchor>
            </w:drawing>
          </mc:Choice>
          <mc:Fallback>
            <w:pict>
              <v:shape w14:anchorId="229CAE45" id="Ink 47" o:spid="_x0000_s1026" type="#_x0000_t75" style="position:absolute;margin-left:301.85pt;margin-top:44.5pt;width:44.35pt;height:4.7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">
                <v:imagedata r:id="rId57"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64736" behindDoc="0" locked="0" layoutInCell="1" allowOverlap="1" wp14:anchorId="430ECB50" wp14:editId="607D8254">
                <wp:simplePos x="0" y="0"/>
                <wp:positionH relativeFrom="column">
                  <wp:posOffset>2852070</wp:posOffset>
                </wp:positionH>
                <wp:positionV relativeFrom="paragraph">
                  <wp:posOffset>583855</wp:posOffset>
                </wp:positionV>
                <wp:extent cx="623880" cy="34560"/>
                <wp:effectExtent l="38100" t="38100" r="43180" b="41910"/>
                <wp:wrapNone/>
                <wp:docPr id="45" name="Ink 45"/>
                <wp:cNvGraphicFramePr/>
                <a:graphic xmlns:a="http://schemas.openxmlformats.org/drawingml/2006/main">
                  <a:graphicData uri="http://schemas.microsoft.com/office/word/2010/wordprocessingInk">
                    <w14:contentPart bwMode="auto" r:id="rId58">
                      <w14:nvContentPartPr>
                        <w14:cNvContentPartPr/>
                      </w14:nvContentPartPr>
                      <w14:xfrm>
                        <a:off x="0" y="0"/>
                        <a:ext cx="623880" cy="34560"/>
                      </w14:xfrm>
                    </w14:contentPart>
                  </a:graphicData>
                </a:graphic>
              </wp:anchor>
            </w:drawing>
          </mc:Choice>
          <mc:Fallback>
            <w:pict>
              <v:shape w14:anchorId="241EA785" id="Ink 45" o:spid="_x0000_s1026" type="#_x0000_t75" style="position:absolute;margin-left:223.85pt;margin-top:45.25pt;width:50.5pt;height:4.1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">
                <v:imagedata r:id="rId59"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63712" behindDoc="0" locked="0" layoutInCell="1" allowOverlap="1" wp14:anchorId="127A0C26" wp14:editId="36525850">
                <wp:simplePos x="0" y="0"/>
                <wp:positionH relativeFrom="column">
                  <wp:posOffset>3641725</wp:posOffset>
                </wp:positionH>
                <wp:positionV relativeFrom="paragraph">
                  <wp:posOffset>1282065</wp:posOffset>
                </wp:positionV>
                <wp:extent cx="186840" cy="223520"/>
                <wp:effectExtent l="38100" t="38100" r="3810" b="43180"/>
                <wp:wrapNone/>
                <wp:docPr id="44" name="Ink 44"/>
                <wp:cNvGraphicFramePr/>
                <a:graphic xmlns:a="http://schemas.openxmlformats.org/drawingml/2006/main">
                  <a:graphicData uri="http://schemas.microsoft.com/office/word/2010/wordprocessingInk">
                    <w14:contentPart bwMode="auto" r:id="rId60">
                      <w14:nvContentPartPr>
                        <w14:cNvContentPartPr/>
                      </w14:nvContentPartPr>
                      <w14:xfrm>
                        <a:off x="0" y="0"/>
                        <a:ext cx="186840" cy="223520"/>
                      </w14:xfrm>
                    </w14:contentPart>
                  </a:graphicData>
                </a:graphic>
              </wp:anchor>
            </w:drawing>
          </mc:Choice>
          <mc:Fallback>
            <w:pict>
              <v:shape w14:anchorId="34DDC081" id="Ink 44" o:spid="_x0000_s1026" type="#_x0000_t75" style="position:absolute;margin-left:286.05pt;margin-top:100.25pt;width:16.1pt;height:19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">
                <v:imagedata r:id="rId61"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60640" behindDoc="0" locked="0" layoutInCell="1" allowOverlap="1" wp14:anchorId="5CF42B17" wp14:editId="7CAFF88E">
                <wp:simplePos x="0" y="0"/>
                <wp:positionH relativeFrom="column">
                  <wp:posOffset>2859405</wp:posOffset>
                </wp:positionH>
                <wp:positionV relativeFrom="paragraph">
                  <wp:posOffset>1262380</wp:posOffset>
                </wp:positionV>
                <wp:extent cx="500925" cy="257175"/>
                <wp:effectExtent l="38100" t="38100" r="0" b="47625"/>
                <wp:wrapNone/>
                <wp:docPr id="41" name="Ink 41"/>
                <wp:cNvGraphicFramePr/>
                <a:graphic xmlns:a="http://schemas.openxmlformats.org/drawingml/2006/main">
                  <a:graphicData uri="http://schemas.microsoft.com/office/word/2010/wordprocessingInk">
                    <w14:contentPart bwMode="auto" r:id="rId62">
                      <w14:nvContentPartPr>
                        <w14:cNvContentPartPr/>
                      </w14:nvContentPartPr>
                      <w14:xfrm>
                        <a:off x="0" y="0"/>
                        <a:ext cx="500925" cy="257175"/>
                      </w14:xfrm>
                    </w14:contentPart>
                  </a:graphicData>
                </a:graphic>
              </wp:anchor>
            </w:drawing>
          </mc:Choice>
          <mc:Fallback>
            <w:pict>
              <v:shape w14:anchorId="6C309DC1" id="Ink 41" o:spid="_x0000_s1026" type="#_x0000_t75" style="position:absolute;margin-left:224.45pt;margin-top:98.7pt;width:40.9pt;height:21.65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">
                <v:imagedata r:id="rId63"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56544" behindDoc="0" locked="0" layoutInCell="1" allowOverlap="1" wp14:anchorId="17DFB89D" wp14:editId="693A4741">
                <wp:simplePos x="0" y="0"/>
                <wp:positionH relativeFrom="column">
                  <wp:posOffset>731520</wp:posOffset>
                </wp:positionH>
                <wp:positionV relativeFrom="paragraph">
                  <wp:posOffset>1125220</wp:posOffset>
                </wp:positionV>
                <wp:extent cx="1193355" cy="476585"/>
                <wp:effectExtent l="38100" t="38100" r="45085" b="57150"/>
                <wp:wrapNone/>
                <wp:docPr id="33" name="Ink 33"/>
                <wp:cNvGraphicFramePr/>
                <a:graphic xmlns:a="http://schemas.openxmlformats.org/drawingml/2006/main">
                  <a:graphicData uri="http://schemas.microsoft.com/office/word/2010/wordprocessingInk">
                    <w14:contentPart bwMode="auto" r:id="rId64">
                      <w14:nvContentPartPr>
                        <w14:cNvContentPartPr/>
                      </w14:nvContentPartPr>
                      <w14:xfrm>
                        <a:off x="0" y="0"/>
                        <a:ext cx="1193355" cy="476585"/>
                      </w14:xfrm>
                    </w14:contentPart>
                  </a:graphicData>
                </a:graphic>
              </wp:anchor>
            </w:drawing>
          </mc:Choice>
          <mc:Fallback>
            <w:pict>
              <v:shape w14:anchorId="5287311A" id="Ink 33" o:spid="_x0000_s1026" type="#_x0000_t75" style="position:absolute;margin-left:56.9pt;margin-top:87.9pt;width:95.35pt;height:38.9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">
                <v:imagedata r:id="rId65"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549696" behindDoc="0" locked="0" layoutInCell="1" allowOverlap="1" wp14:anchorId="06BED08E" wp14:editId="314BD769">
                <wp:simplePos x="0" y="0"/>
                <wp:positionH relativeFrom="column">
                  <wp:posOffset>2244390</wp:posOffset>
                </wp:positionH>
                <wp:positionV relativeFrom="paragraph">
                  <wp:posOffset>1257415</wp:posOffset>
                </wp:positionV>
                <wp:extent cx="34200" cy="194760"/>
                <wp:effectExtent l="38100" t="38100" r="42545" b="53340"/>
                <wp:wrapNone/>
                <wp:docPr id="32" name="Ink 32"/>
                <wp:cNvGraphicFramePr/>
                <a:graphic xmlns:a="http://schemas.openxmlformats.org/drawingml/2006/main">
                  <a:graphicData uri="http://schemas.microsoft.com/office/word/2010/wordprocessingInk">
                    <w14:contentPart bwMode="auto" r:id="rId66">
                      <w14:nvContentPartPr>
                        <w14:cNvContentPartPr/>
                      </w14:nvContentPartPr>
                      <w14:xfrm>
                        <a:off x="0" y="0"/>
                        <a:ext cx="34200" cy="194760"/>
                      </w14:xfrm>
                    </w14:contentPart>
                  </a:graphicData>
                </a:graphic>
              </wp:anchor>
            </w:drawing>
          </mc:Choice>
          <mc:Fallback>
            <w:pict>
              <v:shape w14:anchorId="48DFA156" id="Ink 32" o:spid="_x0000_s1026" type="#_x0000_t75" style="position:absolute;margin-left:176pt;margin-top:98.3pt;width:4.15pt;height:16.75pt;z-index:251549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">
                <v:imagedata r:id="rId67"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8352" behindDoc="0" locked="0" layoutInCell="1" allowOverlap="1" wp14:anchorId="39F93487" wp14:editId="1F4CD4A3">
                <wp:simplePos x="0" y="0"/>
                <wp:positionH relativeFrom="column">
                  <wp:posOffset>151130</wp:posOffset>
                </wp:positionH>
                <wp:positionV relativeFrom="paragraph">
                  <wp:posOffset>1155700</wp:posOffset>
                </wp:positionV>
                <wp:extent cx="335380" cy="376560"/>
                <wp:effectExtent l="38100" t="38100" r="45720" b="42545"/>
                <wp:wrapNone/>
                <wp:docPr id="25" name="Ink 25"/>
                <wp:cNvGraphicFramePr/>
                <a:graphic xmlns:a="http://schemas.openxmlformats.org/drawingml/2006/main">
                  <a:graphicData uri="http://schemas.microsoft.com/office/word/2010/wordprocessingInk">
                    <w14:contentPart bwMode="auto" r:id="rId68">
                      <w14:nvContentPartPr>
                        <w14:cNvContentPartPr/>
                      </w14:nvContentPartPr>
                      <w14:xfrm>
                        <a:off x="0" y="0"/>
                        <a:ext cx="335380" cy="376560"/>
                      </w14:xfrm>
                    </w14:contentPart>
                  </a:graphicData>
                </a:graphic>
              </wp:anchor>
            </w:drawing>
          </mc:Choice>
          <mc:Fallback>
            <w:pict>
              <v:shape w14:anchorId="36DAB6D0" id="Ink 25" o:spid="_x0000_s1026" type="#_x0000_t75" style="position:absolute;margin-left:11.2pt;margin-top:90.3pt;width:27.8pt;height:31.05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">
                <v:imagedata r:id="rId69"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5280" behindDoc="0" locked="0" layoutInCell="1" allowOverlap="1" wp14:anchorId="087DF432" wp14:editId="1CA80486">
                <wp:simplePos x="0" y="0"/>
                <wp:positionH relativeFrom="column">
                  <wp:posOffset>3099390</wp:posOffset>
                </wp:positionH>
                <wp:positionV relativeFrom="paragraph">
                  <wp:posOffset>637495</wp:posOffset>
                </wp:positionV>
                <wp:extent cx="145800" cy="116280"/>
                <wp:effectExtent l="38100" t="38100" r="45085" b="55245"/>
                <wp:wrapNone/>
                <wp:docPr id="22" name="Ink 22"/>
                <wp:cNvGraphicFramePr/>
                <a:graphic xmlns:a="http://schemas.openxmlformats.org/drawingml/2006/main">
                  <a:graphicData uri="http://schemas.microsoft.com/office/word/2010/wordprocessingInk">
                    <w14:contentPart bwMode="auto" r:id="rId70">
                      <w14:nvContentPartPr>
                        <w14:cNvContentPartPr/>
                      </w14:nvContentPartPr>
                      <w14:xfrm>
                        <a:off x="0" y="0"/>
                        <a:ext cx="145800" cy="116280"/>
                      </w14:xfrm>
                    </w14:contentPart>
                  </a:graphicData>
                </a:graphic>
              </wp:anchor>
            </w:drawing>
          </mc:Choice>
          <mc:Fallback>
            <w:pict>
              <v:shape w14:anchorId="6482AD13" id="Ink 22" o:spid="_x0000_s1026" type="#_x0000_t75" style="position:absolute;margin-left:243.35pt;margin-top:49.5pt;width:12.9pt;height:10.5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">
                <v:imagedata r:id="rId71"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4256" behindDoc="0" locked="0" layoutInCell="1" allowOverlap="1" wp14:anchorId="53BA2455" wp14:editId="7A2A485D">
                <wp:simplePos x="0" y="0"/>
                <wp:positionH relativeFrom="column">
                  <wp:posOffset>4417710</wp:posOffset>
                </wp:positionH>
                <wp:positionV relativeFrom="paragraph">
                  <wp:posOffset>494215</wp:posOffset>
                </wp:positionV>
                <wp:extent cx="720000" cy="97560"/>
                <wp:effectExtent l="38100" t="38100" r="42545" b="55245"/>
                <wp:wrapNone/>
                <wp:docPr id="20" name="Ink 20"/>
                <wp:cNvGraphicFramePr/>
                <a:graphic xmlns:a="http://schemas.openxmlformats.org/drawingml/2006/main">
                  <a:graphicData uri="http://schemas.microsoft.com/office/word/2010/wordprocessingInk">
                    <w14:contentPart bwMode="auto" r:id="rId72">
                      <w14:nvContentPartPr>
                        <w14:cNvContentPartPr/>
                      </w14:nvContentPartPr>
                      <w14:xfrm>
                        <a:off x="0" y="0"/>
                        <a:ext cx="720000" cy="97560"/>
                      </w14:xfrm>
                    </w14:contentPart>
                  </a:graphicData>
                </a:graphic>
              </wp:anchor>
            </w:drawing>
          </mc:Choice>
          <mc:Fallback>
            <w:pict>
              <v:shape w14:anchorId="772A5585" id="Ink 20" o:spid="_x0000_s1026" type="#_x0000_t75" style="position:absolute;margin-left:347.15pt;margin-top:38.2pt;width:58.15pt;height:9.1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">
                <v:imagedata r:id="rId73"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3232" behindDoc="0" locked="0" layoutInCell="1" allowOverlap="1" wp14:anchorId="413721C5" wp14:editId="5BDFC66C">
                <wp:simplePos x="0" y="0"/>
                <wp:positionH relativeFrom="column">
                  <wp:posOffset>321270</wp:posOffset>
                </wp:positionH>
                <wp:positionV relativeFrom="paragraph">
                  <wp:posOffset>587095</wp:posOffset>
                </wp:positionV>
                <wp:extent cx="568800" cy="39240"/>
                <wp:effectExtent l="38100" t="19050" r="41275" b="56515"/>
                <wp:wrapNone/>
                <wp:docPr id="19" name="Ink 19"/>
                <wp:cNvGraphicFramePr/>
                <a:graphic xmlns:a="http://schemas.openxmlformats.org/drawingml/2006/main">
                  <a:graphicData uri="http://schemas.microsoft.com/office/word/2010/wordprocessingInk">
                    <w14:contentPart bwMode="auto" r:id="rId74">
                      <w14:nvContentPartPr>
                        <w14:cNvContentPartPr/>
                      </w14:nvContentPartPr>
                      <w14:xfrm>
                        <a:off x="0" y="0"/>
                        <a:ext cx="568800" cy="39240"/>
                      </w14:xfrm>
                    </w14:contentPart>
                  </a:graphicData>
                </a:graphic>
              </wp:anchor>
            </w:drawing>
          </mc:Choice>
          <mc:Fallback>
            <w:pict>
              <v:shape w14:anchorId="11182D67" id="Ink 19" o:spid="_x0000_s1026" type="#_x0000_t75" style="position:absolute;margin-left:24.6pt;margin-top:45.55pt;width:46.25pt;height:4.55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">
                <v:imagedata r:id="rId75"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0160" behindDoc="0" locked="0" layoutInCell="1" allowOverlap="1" wp14:anchorId="63486FAA" wp14:editId="1A0B036A">
                <wp:simplePos x="0" y="0"/>
                <wp:positionH relativeFrom="column">
                  <wp:posOffset>5721985</wp:posOffset>
                </wp:positionH>
                <wp:positionV relativeFrom="paragraph">
                  <wp:posOffset>680720</wp:posOffset>
                </wp:positionV>
                <wp:extent cx="776835" cy="297825"/>
                <wp:effectExtent l="38100" t="38100" r="4445" b="45085"/>
                <wp:wrapNone/>
                <wp:docPr id="14" name="Ink 14"/>
                <wp:cNvGraphicFramePr/>
                <a:graphic xmlns:a="http://schemas.openxmlformats.org/drawingml/2006/main">
                  <a:graphicData uri="http://schemas.microsoft.com/office/word/2010/wordprocessingInk">
                    <w14:contentPart bwMode="auto" r:id="rId76">
                      <w14:nvContentPartPr>
                        <w14:cNvContentPartPr/>
                      </w14:nvContentPartPr>
                      <w14:xfrm>
                        <a:off x="0" y="0"/>
                        <a:ext cx="776835" cy="297825"/>
                      </w14:xfrm>
                    </w14:contentPart>
                  </a:graphicData>
                </a:graphic>
              </wp:anchor>
            </w:drawing>
          </mc:Choice>
          <mc:Fallback>
            <w:pict>
              <v:shape w14:anchorId="3BD9FE92" id="Ink 14" o:spid="_x0000_s1026" type="#_x0000_t75" style="position:absolute;margin-left:449.85pt;margin-top:52.9pt;width:62.55pt;height:24.8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">
                <v:imagedata r:id="rId77"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1184" behindDoc="0" locked="0" layoutInCell="1" allowOverlap="1" wp14:anchorId="3164ABA9" wp14:editId="338EB6CD">
                <wp:simplePos x="0" y="0"/>
                <wp:positionH relativeFrom="column">
                  <wp:posOffset>5294630</wp:posOffset>
                </wp:positionH>
                <wp:positionV relativeFrom="paragraph">
                  <wp:posOffset>807720</wp:posOffset>
                </wp:positionV>
                <wp:extent cx="239745" cy="188360"/>
                <wp:effectExtent l="38100" t="38100" r="0" b="40640"/>
                <wp:wrapNone/>
                <wp:docPr id="15" name="Ink 15"/>
                <wp:cNvGraphicFramePr/>
                <a:graphic xmlns:a="http://schemas.openxmlformats.org/drawingml/2006/main">
                  <a:graphicData uri="http://schemas.microsoft.com/office/word/2010/wordprocessingInk">
                    <w14:contentPart bwMode="auto" r:id="rId78">
                      <w14:nvContentPartPr>
                        <w14:cNvContentPartPr/>
                      </w14:nvContentPartPr>
                      <w14:xfrm>
                        <a:off x="0" y="0"/>
                        <a:ext cx="239745" cy="188360"/>
                      </w14:xfrm>
                    </w14:contentPart>
                  </a:graphicData>
                </a:graphic>
              </wp:anchor>
            </w:drawing>
          </mc:Choice>
          <mc:Fallback>
            <w:pict>
              <v:shape w14:anchorId="31189B19" id="Ink 15" o:spid="_x0000_s1026" type="#_x0000_t75" style="position:absolute;margin-left:416.2pt;margin-top:62.9pt;width:20.3pt;height:16.2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">
                <v:imagedata r:id="rId79"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42208" behindDoc="0" locked="0" layoutInCell="1" allowOverlap="1" wp14:anchorId="68F6B11B" wp14:editId="0507A048">
                <wp:simplePos x="0" y="0"/>
                <wp:positionH relativeFrom="column">
                  <wp:posOffset>4870450</wp:posOffset>
                </wp:positionH>
                <wp:positionV relativeFrom="paragraph">
                  <wp:posOffset>821055</wp:posOffset>
                </wp:positionV>
                <wp:extent cx="252710" cy="298450"/>
                <wp:effectExtent l="38100" t="38100" r="33655" b="44450"/>
                <wp:wrapNone/>
                <wp:docPr id="16" name="Ink 16"/>
                <wp:cNvGraphicFramePr/>
                <a:graphic xmlns:a="http://schemas.openxmlformats.org/drawingml/2006/main">
                  <a:graphicData uri="http://schemas.microsoft.com/office/word/2010/wordprocessingInk">
                    <w14:contentPart bwMode="auto" r:id="rId80">
                      <w14:nvContentPartPr>
                        <w14:cNvContentPartPr/>
                      </w14:nvContentPartPr>
                      <w14:xfrm>
                        <a:off x="0" y="0"/>
                        <a:ext cx="252710" cy="298450"/>
                      </w14:xfrm>
                    </w14:contentPart>
                  </a:graphicData>
                </a:graphic>
              </wp:anchor>
            </w:drawing>
          </mc:Choice>
          <mc:Fallback>
            <w:pict>
              <v:shape w14:anchorId="31D7C08B" id="Ink 16" o:spid="_x0000_s1026" type="#_x0000_t75" style="position:absolute;margin-left:382.8pt;margin-top:63.95pt;width:21.35pt;height:24.9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">
                <v:imagedata r:id="rId81"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729920" behindDoc="0" locked="0" layoutInCell="1" allowOverlap="1" wp14:anchorId="00FDF743" wp14:editId="0B64194F">
                <wp:simplePos x="0" y="0"/>
                <wp:positionH relativeFrom="column">
                  <wp:posOffset>-80490</wp:posOffset>
                </wp:positionH>
                <wp:positionV relativeFrom="paragraph">
                  <wp:posOffset>-125705</wp:posOffset>
                </wp:positionV>
                <wp:extent cx="477720" cy="430920"/>
                <wp:effectExtent l="38100" t="38100" r="17780" b="45720"/>
                <wp:wrapNone/>
                <wp:docPr id="2" name="Ink 2"/>
                <wp:cNvGraphicFramePr/>
                <a:graphic xmlns:a="http://schemas.openxmlformats.org/drawingml/2006/main">
                  <a:graphicData uri="http://schemas.microsoft.com/office/word/2010/wordprocessingInk">
                    <w14:contentPart bwMode="auto" r:id="rId82">
                      <w14:nvContentPartPr>
                        <w14:cNvContentPartPr/>
                      </w14:nvContentPartPr>
                      <w14:xfrm>
                        <a:off x="0" y="0"/>
                        <a:ext cx="477720" cy="430920"/>
                      </w14:xfrm>
                    </w14:contentPart>
                  </a:graphicData>
                </a:graphic>
              </wp:anchor>
            </w:drawing>
          </mc:Choice>
          <mc:Fallback>
            <w:pict>
              <v:shape w14:anchorId="60C7DD19" id="Ink 2" o:spid="_x0000_s1026" type="#_x0000_t75" style="position:absolute;margin-left:-7.05pt;margin-top:-10.6pt;width:39pt;height:35.35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">
                <v:imagedata r:id="rId83" o:title=""/>
              </v:shape>
            </w:pict>
          </mc:Fallback>
        </mc:AlternateContent>
      </w:r>
      <w:r w:rsidR="004277A1">
        <w:rPr>
          <w:rFonts w:ascii="Arial" w:hAnsi="Arial" w:cs="Arial"/>
          <w:b/>
          <w:sz w:val="24"/>
          <w:szCs w:val="24"/>
          <w:lang w:val="en-US"/>
        </w:rPr>
        <w:t>Bài 6 :</w:t>
      </w:r>
      <w:r w:rsidR="004277A1">
        <w:rPr>
          <w:rFonts w:ascii="Arial" w:hAnsi="Arial" w:cs="Arial"/>
          <w:sz w:val="24"/>
          <w:szCs w:val="24"/>
          <w:lang w:val="en-US"/>
        </w:rPr>
        <w:t xml:space="preserve"> Khi pha 300 lít dung dịch trong thùng để sản xuất , 1 người đã cho nhầm cả bao 10 kg hóa chất. Do đó, người ta phải pha loãng dung dịch bằng cách cho nước tinh khiết vào thùng, đồng thời cho dung dịch chảy ra với cùng tốc độ 5 lít / phút liên tục đến khi lượng hóa chất trong thùng chỉ còn 5 kg.</w:t>
      </w:r>
    </w:p>
    <w:p w14:paraId="6A806E5C" w14:textId="6D14D7DD" w:rsidR="004277A1" w:rsidRDefault="006F2E54" w:rsidP="004277A1">
      <w:pPr>
        <w:pStyle w:val="ListParagraph"/>
        <w:numPr>
          <w:ilvl w:val="0"/>
          <w:numId w:val="2"/>
        </w:numPr>
        <w:rPr>
          <w:rFonts w:ascii="Arial" w:hAnsi="Arial" w:cs="Arial"/>
          <w:sz w:val="24"/>
          <w:szCs w:val="24"/>
          <w:lang w:val="en-US"/>
        </w:rPr>
      </w:pPr>
      <w:r>
        <w:rPr>
          <w:rFonts w:ascii="Arial" w:hAnsi="Arial" w:cs="Arial"/>
          <w:noProof/>
          <w:sz w:val="24"/>
          <w:szCs w:val="24"/>
          <w:lang w:val="en-US"/>
        </w:rPr>
        <w:lastRenderedPageBreak/>
        <mc:AlternateContent>
          <mc:Choice Requires="wpi">
            <w:drawing>
              <wp:anchor distT="0" distB="0" distL="114300" distR="114300" simplePos="0" relativeHeight="251892736" behindDoc="0" locked="0" layoutInCell="1" allowOverlap="1" wp14:anchorId="41C38957" wp14:editId="47AD9AE5">
                <wp:simplePos x="0" y="0"/>
                <wp:positionH relativeFrom="column">
                  <wp:posOffset>6124575</wp:posOffset>
                </wp:positionH>
                <wp:positionV relativeFrom="paragraph">
                  <wp:posOffset>-166370</wp:posOffset>
                </wp:positionV>
                <wp:extent cx="189420" cy="162560"/>
                <wp:effectExtent l="38100" t="38100" r="58420" b="46990"/>
                <wp:wrapNone/>
                <wp:docPr id="254" name="Ink 254"/>
                <wp:cNvGraphicFramePr/>
                <a:graphic xmlns:a="http://schemas.openxmlformats.org/drawingml/2006/main">
                  <a:graphicData uri="http://schemas.microsoft.com/office/word/2010/wordprocessingInk">
                    <w14:contentPart bwMode="auto" r:id="rId84">
                      <w14:nvContentPartPr>
                        <w14:cNvContentPartPr/>
                      </w14:nvContentPartPr>
                      <w14:xfrm>
                        <a:off x="0" y="0"/>
                        <a:ext cx="189420" cy="162560"/>
                      </w14:xfrm>
                    </w14:contentPart>
                  </a:graphicData>
                </a:graphic>
              </wp:anchor>
            </w:drawing>
          </mc:Choice>
          <mc:Fallback>
            <w:pict>
              <v:shape w14:anchorId="5736474A" id="Ink 254" o:spid="_x0000_s1026" type="#_x0000_t75" style="position:absolute;margin-left:481.55pt;margin-top:-13.8pt;width:16.3pt;height:14.2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">
                <v:imagedata r:id="rId85"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893760" behindDoc="0" locked="0" layoutInCell="1" allowOverlap="1" wp14:anchorId="5EE29C85" wp14:editId="6A1C1DA1">
                <wp:simplePos x="0" y="0"/>
                <wp:positionH relativeFrom="column">
                  <wp:posOffset>5683250</wp:posOffset>
                </wp:positionH>
                <wp:positionV relativeFrom="paragraph">
                  <wp:posOffset>-688975</wp:posOffset>
                </wp:positionV>
                <wp:extent cx="833805" cy="393770"/>
                <wp:effectExtent l="38100" t="38100" r="0" b="44450"/>
                <wp:wrapNone/>
                <wp:docPr id="255" name="Ink 255"/>
                <wp:cNvGraphicFramePr/>
                <a:graphic xmlns:a="http://schemas.openxmlformats.org/drawingml/2006/main">
                  <a:graphicData uri="http://schemas.microsoft.com/office/word/2010/wordprocessingInk">
                    <w14:contentPart bwMode="auto" r:id="rId86">
                      <w14:nvContentPartPr>
                        <w14:cNvContentPartPr/>
                      </w14:nvContentPartPr>
                      <w14:xfrm>
                        <a:off x="0" y="0"/>
                        <a:ext cx="833805" cy="393770"/>
                      </w14:xfrm>
                    </w14:contentPart>
                  </a:graphicData>
                </a:graphic>
              </wp:anchor>
            </w:drawing>
          </mc:Choice>
          <mc:Fallback>
            <w:pict>
              <v:shape w14:anchorId="22300953" id="Ink 255" o:spid="_x0000_s1026" type="#_x0000_t75" style="position:absolute;margin-left:446.8pt;margin-top:-54.95pt;width:67.05pt;height:32.4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">
                <v:imagedata r:id="rId87"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881472" behindDoc="0" locked="0" layoutInCell="1" allowOverlap="1" wp14:anchorId="167151C3" wp14:editId="698B81DE">
                <wp:simplePos x="0" y="0"/>
                <wp:positionH relativeFrom="column">
                  <wp:posOffset>3046095</wp:posOffset>
                </wp:positionH>
                <wp:positionV relativeFrom="paragraph">
                  <wp:posOffset>-584200</wp:posOffset>
                </wp:positionV>
                <wp:extent cx="981730" cy="394335"/>
                <wp:effectExtent l="38100" t="38100" r="0" b="43815"/>
                <wp:wrapNone/>
                <wp:docPr id="243" name="Ink 243"/>
                <wp:cNvGraphicFramePr/>
                <a:graphic xmlns:a="http://schemas.openxmlformats.org/drawingml/2006/main">
                  <a:graphicData uri="http://schemas.microsoft.com/office/word/2010/wordprocessingInk">
                    <w14:contentPart bwMode="auto" r:id="rId88">
                      <w14:nvContentPartPr>
                        <w14:cNvContentPartPr/>
                      </w14:nvContentPartPr>
                      <w14:xfrm>
                        <a:off x="0" y="0"/>
                        <a:ext cx="981730" cy="394335"/>
                      </w14:xfrm>
                    </w14:contentPart>
                  </a:graphicData>
                </a:graphic>
              </wp:anchor>
            </w:drawing>
          </mc:Choice>
          <mc:Fallback>
            <w:pict>
              <v:shape w14:anchorId="1267A26F" id="Ink 243" o:spid="_x0000_s1026" type="#_x0000_t75" style="position:absolute;margin-left:239.15pt;margin-top:-46.7pt;width:78.7pt;height:32.4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">
                <v:imagedata r:id="rId89"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875328" behindDoc="0" locked="0" layoutInCell="1" allowOverlap="1" wp14:anchorId="72CF81D5" wp14:editId="765EAA72">
                <wp:simplePos x="0" y="0"/>
                <wp:positionH relativeFrom="column">
                  <wp:posOffset>4213860</wp:posOffset>
                </wp:positionH>
                <wp:positionV relativeFrom="paragraph">
                  <wp:posOffset>-601980</wp:posOffset>
                </wp:positionV>
                <wp:extent cx="802290" cy="300990"/>
                <wp:effectExtent l="38100" t="38100" r="0" b="41910"/>
                <wp:wrapNone/>
                <wp:docPr id="237" name="Ink 237"/>
                <wp:cNvGraphicFramePr/>
                <a:graphic xmlns:a="http://schemas.openxmlformats.org/drawingml/2006/main">
                  <a:graphicData uri="http://schemas.microsoft.com/office/word/2010/wordprocessingInk">
                    <w14:contentPart bwMode="auto" r:id="rId90">
                      <w14:nvContentPartPr>
                        <w14:cNvContentPartPr/>
                      </w14:nvContentPartPr>
                      <w14:xfrm>
                        <a:off x="0" y="0"/>
                        <a:ext cx="802290" cy="300990"/>
                      </w14:xfrm>
                    </w14:contentPart>
                  </a:graphicData>
                </a:graphic>
              </wp:anchor>
            </w:drawing>
          </mc:Choice>
          <mc:Fallback>
            <w:pict>
              <v:shape w14:anchorId="658DDF07" id="Ink 237" o:spid="_x0000_s1026" type="#_x0000_t75" style="position:absolute;margin-left:331.1pt;margin-top:-48.1pt;width:64.55pt;height:25.1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">
                <v:imagedata r:id="rId91" o:title=""/>
              </v:shape>
            </w:pict>
          </mc:Fallback>
        </mc:AlternateContent>
      </w:r>
      <w:r w:rsidR="004277A1">
        <w:rPr>
          <w:rFonts w:ascii="Arial" w:hAnsi="Arial" w:cs="Arial"/>
          <w:sz w:val="24"/>
          <w:szCs w:val="24"/>
          <w:lang w:val="en-US"/>
        </w:rPr>
        <w:t>Nếu gọi y (t) là số kg hóa chất có trong thùng sau t phút thì tỉ lệ hóa chất trong thùng sau t phút là bao nhiêu ? y(0) là bao nhiêu?</w:t>
      </w:r>
    </w:p>
    <w:p w14:paraId="5C16A626" w14:textId="49C5C80F" w:rsidR="004277A1" w:rsidRDefault="004277A1" w:rsidP="004277A1">
      <w:pPr>
        <w:pStyle w:val="ListParagraph"/>
        <w:numPr>
          <w:ilvl w:val="0"/>
          <w:numId w:val="2"/>
        </w:numPr>
        <w:rPr>
          <w:rFonts w:ascii="Arial" w:hAnsi="Arial" w:cs="Arial"/>
          <w:sz w:val="24"/>
          <w:szCs w:val="24"/>
          <w:lang w:val="en-US"/>
        </w:rPr>
      </w:pPr>
      <w:r>
        <w:rPr>
          <w:rFonts w:ascii="Arial" w:hAnsi="Arial" w:cs="Arial"/>
          <w:sz w:val="24"/>
          <w:szCs w:val="24"/>
          <w:lang w:val="en-US"/>
        </w:rPr>
        <w:t xml:space="preserve">Tìm y (t) ? </w:t>
      </w:r>
      <w:r w:rsidR="00664B54">
        <w:rPr>
          <w:rFonts w:ascii="Arial" w:hAnsi="Arial" w:cs="Arial"/>
          <w:sz w:val="24"/>
          <w:szCs w:val="24"/>
          <w:lang w:val="en-US"/>
        </w:rPr>
        <w:t>Sau bao lâu thì lượng hóa chất trong thùng đạt yêu cầu là 5 kg?</w:t>
      </w:r>
    </w:p>
    <w:p w14:paraId="6BF0DAC4" w14:textId="4B910A87" w:rsidR="00664B54" w:rsidRDefault="006F2E54" w:rsidP="00664B54">
      <w:pPr>
        <w:rPr>
          <w:rFonts w:ascii="Arial" w:hAnsi="Arial" w:cs="Arial"/>
          <w:sz w:val="24"/>
          <w:szCs w:val="24"/>
          <w:lang w:val="en-US"/>
        </w:rPr>
      </w:pPr>
      <w:r>
        <w:rPr>
          <w:rFonts w:ascii="Arial" w:hAnsi="Arial" w:cs="Arial"/>
          <w:b/>
          <w:noProof/>
          <w:sz w:val="24"/>
          <w:szCs w:val="24"/>
          <w:lang w:val="en-US"/>
        </w:rPr>
        <mc:AlternateContent>
          <mc:Choice Requires="wpi">
            <w:drawing>
              <wp:anchor distT="0" distB="0" distL="114300" distR="114300" simplePos="0" relativeHeight="251913216" behindDoc="0" locked="0" layoutInCell="1" allowOverlap="1" wp14:anchorId="164DB04B" wp14:editId="505182BC">
                <wp:simplePos x="0" y="0"/>
                <wp:positionH relativeFrom="column">
                  <wp:posOffset>2358510</wp:posOffset>
                </wp:positionH>
                <wp:positionV relativeFrom="paragraph">
                  <wp:posOffset>189920</wp:posOffset>
                </wp:positionV>
                <wp:extent cx="256320" cy="283680"/>
                <wp:effectExtent l="38100" t="38100" r="29845" b="40640"/>
                <wp:wrapNone/>
                <wp:docPr id="274" name="Ink 274"/>
                <wp:cNvGraphicFramePr/>
                <a:graphic xmlns:a="http://schemas.openxmlformats.org/drawingml/2006/main">
                  <a:graphicData uri="http://schemas.microsoft.com/office/word/2010/wordprocessingInk">
                    <w14:contentPart bwMode="auto" r:id="rId92">
                      <w14:nvContentPartPr>
                        <w14:cNvContentPartPr/>
                      </w14:nvContentPartPr>
                      <w14:xfrm>
                        <a:off x="0" y="0"/>
                        <a:ext cx="256320" cy="283680"/>
                      </w14:xfrm>
                    </w14:contentPart>
                  </a:graphicData>
                </a:graphic>
              </wp:anchor>
            </w:drawing>
          </mc:Choice>
          <mc:Fallback>
            <w:pict>
              <v:shape w14:anchorId="4BB905CE" id="Ink 274" o:spid="_x0000_s1026" type="#_x0000_t75" style="position:absolute;margin-left:185pt;margin-top:14.25pt;width:21.6pt;height:23.8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">
                <v:imagedata r:id="rId93"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844608" behindDoc="0" locked="0" layoutInCell="1" allowOverlap="1" wp14:anchorId="714EF7CD" wp14:editId="05E52704">
                <wp:simplePos x="0" y="0"/>
                <wp:positionH relativeFrom="column">
                  <wp:posOffset>3279390</wp:posOffset>
                </wp:positionH>
                <wp:positionV relativeFrom="paragraph">
                  <wp:posOffset>-222170</wp:posOffset>
                </wp:positionV>
                <wp:extent cx="628560" cy="524520"/>
                <wp:effectExtent l="38100" t="38100" r="57785" b="46990"/>
                <wp:wrapNone/>
                <wp:docPr id="207" name="Ink 207"/>
                <wp:cNvGraphicFramePr/>
                <a:graphic xmlns:a="http://schemas.openxmlformats.org/drawingml/2006/main">
                  <a:graphicData uri="http://schemas.microsoft.com/office/word/2010/wordprocessingInk">
                    <w14:contentPart bwMode="auto" r:id="rId94">
                      <w14:nvContentPartPr>
                        <w14:cNvContentPartPr/>
                      </w14:nvContentPartPr>
                      <w14:xfrm>
                        <a:off x="0" y="0"/>
                        <a:ext cx="628560" cy="524520"/>
                      </w14:xfrm>
                    </w14:contentPart>
                  </a:graphicData>
                </a:graphic>
              </wp:anchor>
            </w:drawing>
          </mc:Choice>
          <mc:Fallback>
            <w:pict>
              <v:shape w14:anchorId="67B094FB" id="Ink 207" o:spid="_x0000_s1026" type="#_x0000_t75" style="position:absolute;margin-left:257.5pt;margin-top:-18.2pt;width:50.95pt;height:42.7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">
                <v:imagedata r:id="rId95"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838464" behindDoc="0" locked="0" layoutInCell="1" allowOverlap="1" wp14:anchorId="345EA683" wp14:editId="32CA22D3">
                <wp:simplePos x="0" y="0"/>
                <wp:positionH relativeFrom="column">
                  <wp:posOffset>1425750</wp:posOffset>
                </wp:positionH>
                <wp:positionV relativeFrom="paragraph">
                  <wp:posOffset>600790</wp:posOffset>
                </wp:positionV>
                <wp:extent cx="921600" cy="27720"/>
                <wp:effectExtent l="38100" t="38100" r="50165" b="48895"/>
                <wp:wrapNone/>
                <wp:docPr id="201" name="Ink 201"/>
                <wp:cNvGraphicFramePr/>
                <a:graphic xmlns:a="http://schemas.openxmlformats.org/drawingml/2006/main">
                  <a:graphicData uri="http://schemas.microsoft.com/office/word/2010/wordprocessingInk">
                    <w14:contentPart bwMode="auto" r:id="rId96">
                      <w14:nvContentPartPr>
                        <w14:cNvContentPartPr/>
                      </w14:nvContentPartPr>
                      <w14:xfrm>
                        <a:off x="0" y="0"/>
                        <a:ext cx="921600" cy="27720"/>
                      </w14:xfrm>
                    </w14:contentPart>
                  </a:graphicData>
                </a:graphic>
              </wp:anchor>
            </w:drawing>
          </mc:Choice>
          <mc:Fallback>
            <w:pict>
              <v:shape w14:anchorId="57E5D626" id="Ink 201" o:spid="_x0000_s1026" type="#_x0000_t75" style="position:absolute;margin-left:111.55pt;margin-top:46.6pt;width:73.95pt;height:3.6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">
                <v:imagedata r:id="rId97"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837440" behindDoc="0" locked="0" layoutInCell="1" allowOverlap="1" wp14:anchorId="585C6CF8" wp14:editId="70890D8D">
                <wp:simplePos x="0" y="0"/>
                <wp:positionH relativeFrom="column">
                  <wp:posOffset>3852150</wp:posOffset>
                </wp:positionH>
                <wp:positionV relativeFrom="paragraph">
                  <wp:posOffset>379750</wp:posOffset>
                </wp:positionV>
                <wp:extent cx="1168920" cy="90720"/>
                <wp:effectExtent l="38100" t="38100" r="50800" b="43180"/>
                <wp:wrapNone/>
                <wp:docPr id="200" name="Ink 200"/>
                <wp:cNvGraphicFramePr/>
                <a:graphic xmlns:a="http://schemas.openxmlformats.org/drawingml/2006/main">
                  <a:graphicData uri="http://schemas.microsoft.com/office/word/2010/wordprocessingInk">
                    <w14:contentPart bwMode="auto" r:id="rId98">
                      <w14:nvContentPartPr>
                        <w14:cNvContentPartPr/>
                      </w14:nvContentPartPr>
                      <w14:xfrm>
                        <a:off x="0" y="0"/>
                        <a:ext cx="1168920" cy="90720"/>
                      </w14:xfrm>
                    </w14:contentPart>
                  </a:graphicData>
                </a:graphic>
              </wp:anchor>
            </w:drawing>
          </mc:Choice>
          <mc:Fallback>
            <w:pict>
              <v:shape w14:anchorId="551421B1" id="Ink 200" o:spid="_x0000_s1026" type="#_x0000_t75" style="position:absolute;margin-left:302.6pt;margin-top:29.2pt;width:93.5pt;height:8.6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">
                <v:imagedata r:id="rId99" o:title=""/>
              </v:shape>
            </w:pict>
          </mc:Fallback>
        </mc:AlternateContent>
      </w:r>
      <w:r>
        <w:rPr>
          <w:rFonts w:ascii="Arial" w:hAnsi="Arial" w:cs="Arial"/>
          <w:b/>
          <w:noProof/>
          <w:sz w:val="24"/>
          <w:szCs w:val="24"/>
          <w:lang w:val="en-US"/>
        </w:rPr>
        <mc:AlternateContent>
          <mc:Choice Requires="wpi">
            <w:drawing>
              <wp:anchor distT="0" distB="0" distL="114300" distR="114300" simplePos="0" relativeHeight="251836416" behindDoc="0" locked="0" layoutInCell="1" allowOverlap="1" wp14:anchorId="729E9912" wp14:editId="74F4B01C">
                <wp:simplePos x="0" y="0"/>
                <wp:positionH relativeFrom="column">
                  <wp:posOffset>-160050</wp:posOffset>
                </wp:positionH>
                <wp:positionV relativeFrom="paragraph">
                  <wp:posOffset>-82490</wp:posOffset>
                </wp:positionV>
                <wp:extent cx="549720" cy="383040"/>
                <wp:effectExtent l="38100" t="57150" r="22225" b="55245"/>
                <wp:wrapNone/>
                <wp:docPr id="131" name="Ink 131"/>
                <wp:cNvGraphicFramePr/>
                <a:graphic xmlns:a="http://schemas.openxmlformats.org/drawingml/2006/main">
                  <a:graphicData uri="http://schemas.microsoft.com/office/word/2010/wordprocessingInk">
                    <w14:contentPart bwMode="auto" r:id="rId100">
                      <w14:nvContentPartPr>
                        <w14:cNvContentPartPr/>
                      </w14:nvContentPartPr>
                      <w14:xfrm>
                        <a:off x="0" y="0"/>
                        <a:ext cx="549720" cy="383040"/>
                      </w14:xfrm>
                    </w14:contentPart>
                  </a:graphicData>
                </a:graphic>
              </wp:anchor>
            </w:drawing>
          </mc:Choice>
          <mc:Fallback>
            <w:pict>
              <v:shape w14:anchorId="5CF5BBCD" id="Ink 131" o:spid="_x0000_s1026" type="#_x0000_t75" style="position:absolute;margin-left:-13.3pt;margin-top:-7.2pt;width:44.7pt;height:31.55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">
                <v:imagedata r:id="rId101" o:title=""/>
              </v:shape>
            </w:pict>
          </mc:Fallback>
        </mc:AlternateContent>
      </w:r>
      <w:r w:rsidR="00664B54">
        <w:rPr>
          <w:rFonts w:ascii="Arial" w:hAnsi="Arial" w:cs="Arial"/>
          <w:b/>
          <w:sz w:val="24"/>
          <w:szCs w:val="24"/>
          <w:lang w:val="en-US"/>
        </w:rPr>
        <w:t xml:space="preserve">Bài 7 : </w:t>
      </w:r>
      <w:r w:rsidR="00664B54">
        <w:rPr>
          <w:rFonts w:ascii="Arial" w:hAnsi="Arial" w:cs="Arial"/>
          <w:sz w:val="24"/>
          <w:szCs w:val="24"/>
          <w:lang w:val="en-US"/>
        </w:rPr>
        <w:t xml:space="preserve">Trong một thùng có dung tích 500l có chứa 400l bia có pha 4% cồn ( tính theo thể tích) . Người ta bơm bia chứa 5 % vào thùng với tốc độ 10 lít/ phút, hòa tan và cho chảy ra khỏi thùng với tốc độ là 10 lít/ phút. </w:t>
      </w:r>
    </w:p>
    <w:p w14:paraId="12057EAD" w14:textId="38082961" w:rsidR="00664B54" w:rsidRDefault="006F2E54" w:rsidP="00664B54">
      <w:pPr>
        <w:pStyle w:val="ListParagraph"/>
        <w:numPr>
          <w:ilvl w:val="0"/>
          <w:numId w:val="3"/>
        </w:num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856896" behindDoc="0" locked="0" layoutInCell="1" allowOverlap="1" wp14:anchorId="2C284BD3" wp14:editId="1A2143A1">
                <wp:simplePos x="0" y="0"/>
                <wp:positionH relativeFrom="column">
                  <wp:posOffset>3297030</wp:posOffset>
                </wp:positionH>
                <wp:positionV relativeFrom="paragraph">
                  <wp:posOffset>188950</wp:posOffset>
                </wp:positionV>
                <wp:extent cx="602640" cy="18000"/>
                <wp:effectExtent l="38100" t="38100" r="45085" b="58420"/>
                <wp:wrapNone/>
                <wp:docPr id="219" name="Ink 219"/>
                <wp:cNvGraphicFramePr/>
                <a:graphic xmlns:a="http://schemas.openxmlformats.org/drawingml/2006/main">
                  <a:graphicData uri="http://schemas.microsoft.com/office/word/2010/wordprocessingInk">
                    <w14:contentPart bwMode="auto" r:id="rId102">
                      <w14:nvContentPartPr>
                        <w14:cNvContentPartPr/>
                      </w14:nvContentPartPr>
                      <w14:xfrm>
                        <a:off x="0" y="0"/>
                        <a:ext cx="602640" cy="18000"/>
                      </w14:xfrm>
                    </w14:contentPart>
                  </a:graphicData>
                </a:graphic>
              </wp:anchor>
            </w:drawing>
          </mc:Choice>
          <mc:Fallback>
            <w:pict>
              <v:shape w14:anchorId="0E1A6B72" id="Ink 219" o:spid="_x0000_s1026" type="#_x0000_t75" style="position:absolute;margin-left:258.9pt;margin-top:14.2pt;width:48.85pt;height:2.8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">
                <v:imagedata r:id="rId103" o:title=""/>
              </v:shape>
            </w:pict>
          </mc:Fallback>
        </mc:AlternateContent>
      </w:r>
      <w:r w:rsidR="00664B54">
        <w:rPr>
          <w:rFonts w:ascii="Arial" w:hAnsi="Arial" w:cs="Arial"/>
          <w:sz w:val="24"/>
          <w:szCs w:val="24"/>
          <w:lang w:val="en-US"/>
        </w:rPr>
        <w:t>Nếu gọi lượng cồn trong thùng sau t phút là y(t) thì tỉ lệ cồn trong thùng  sau t phút là bao nhiêu ? y(0) = ?</w:t>
      </w:r>
    </w:p>
    <w:p w14:paraId="77D974DB" w14:textId="3A81652F" w:rsidR="00664B54" w:rsidRDefault="006F2E54" w:rsidP="00664B54">
      <w:pPr>
        <w:pStyle w:val="ListParagraph"/>
        <w:numPr>
          <w:ilvl w:val="0"/>
          <w:numId w:val="3"/>
        </w:num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656192" behindDoc="0" locked="0" layoutInCell="1" allowOverlap="1" wp14:anchorId="0594E16D" wp14:editId="01A79CC7">
                <wp:simplePos x="0" y="0"/>
                <wp:positionH relativeFrom="column">
                  <wp:posOffset>4641850</wp:posOffset>
                </wp:positionH>
                <wp:positionV relativeFrom="paragraph">
                  <wp:posOffset>21590</wp:posOffset>
                </wp:positionV>
                <wp:extent cx="712480" cy="301110"/>
                <wp:effectExtent l="38100" t="38100" r="30480" b="41910"/>
                <wp:wrapNone/>
                <wp:docPr id="206" name="Ink 206"/>
                <wp:cNvGraphicFramePr/>
                <a:graphic xmlns:a="http://schemas.openxmlformats.org/drawingml/2006/main">
                  <a:graphicData uri="http://schemas.microsoft.com/office/word/2010/wordprocessingInk">
                    <w14:contentPart bwMode="auto" r:id="rId104">
                      <w14:nvContentPartPr>
                        <w14:cNvContentPartPr/>
                      </w14:nvContentPartPr>
                      <w14:xfrm>
                        <a:off x="0" y="0"/>
                        <a:ext cx="712480" cy="301110"/>
                      </w14:xfrm>
                    </w14:contentPart>
                  </a:graphicData>
                </a:graphic>
              </wp:anchor>
            </w:drawing>
          </mc:Choice>
          <mc:Fallback>
            <w:pict>
              <v:shape w14:anchorId="7BFDE396" id="Ink 206" o:spid="_x0000_s1026" type="#_x0000_t75" style="position:absolute;margin-left:364.8pt;margin-top:1pt;width:57.5pt;height:25.1pt;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">
                <v:imagedata r:id="rId105" o:title=""/>
              </v:shape>
            </w:pict>
          </mc:Fallback>
        </mc:AlternateContent>
      </w:r>
      <w:r w:rsidR="00664B54">
        <w:rPr>
          <w:rFonts w:ascii="Arial" w:hAnsi="Arial" w:cs="Arial"/>
          <w:sz w:val="24"/>
          <w:szCs w:val="24"/>
          <w:lang w:val="en-US"/>
        </w:rPr>
        <w:t>Lập phương trình vi phân với hàm cần tìm là y(t)?</w:t>
      </w:r>
    </w:p>
    <w:p w14:paraId="6C64F6BC" w14:textId="409567D6" w:rsidR="00664B54" w:rsidRDefault="006F2E54" w:rsidP="00664B54">
      <w:pPr>
        <w:pStyle w:val="ListParagraph"/>
        <w:numPr>
          <w:ilvl w:val="0"/>
          <w:numId w:val="3"/>
        </w:num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849728" behindDoc="0" locked="0" layoutInCell="1" allowOverlap="1" wp14:anchorId="471EDB7C" wp14:editId="15D7722D">
                <wp:simplePos x="0" y="0"/>
                <wp:positionH relativeFrom="column">
                  <wp:posOffset>5536565</wp:posOffset>
                </wp:positionH>
                <wp:positionV relativeFrom="paragraph">
                  <wp:posOffset>-123825</wp:posOffset>
                </wp:positionV>
                <wp:extent cx="437060" cy="360630"/>
                <wp:effectExtent l="38100" t="38100" r="1270" b="59055"/>
                <wp:wrapNone/>
                <wp:docPr id="212" name="Ink 212"/>
                <wp:cNvGraphicFramePr/>
                <a:graphic xmlns:a="http://schemas.openxmlformats.org/drawingml/2006/main">
                  <a:graphicData uri="http://schemas.microsoft.com/office/word/2010/wordprocessingInk">
                    <w14:contentPart bwMode="auto" r:id="rId106">
                      <w14:nvContentPartPr>
                        <w14:cNvContentPartPr/>
                      </w14:nvContentPartPr>
                      <w14:xfrm>
                        <a:off x="0" y="0"/>
                        <a:ext cx="437060" cy="360630"/>
                      </w14:xfrm>
                    </w14:contentPart>
                  </a:graphicData>
                </a:graphic>
              </wp:anchor>
            </w:drawing>
          </mc:Choice>
          <mc:Fallback>
            <w:pict>
              <v:shape w14:anchorId="4AADACAA" id="Ink 212" o:spid="_x0000_s1026" type="#_x0000_t75" style="position:absolute;margin-left:435.25pt;margin-top:-10.45pt;width:35.8pt;height:29.85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">
                <v:imagedata r:id="rId107" o:title=""/>
              </v:shape>
            </w:pict>
          </mc:Fallback>
        </mc:AlternateContent>
      </w:r>
      <w:r w:rsidR="00664B54">
        <w:rPr>
          <w:rFonts w:ascii="Arial" w:hAnsi="Arial" w:cs="Arial"/>
          <w:sz w:val="24"/>
          <w:szCs w:val="24"/>
          <w:lang w:val="en-US"/>
        </w:rPr>
        <w:t>Giải phương trình để tìm y(t)</w:t>
      </w:r>
    </w:p>
    <w:p w14:paraId="785A69D4" w14:textId="495B2571" w:rsidR="00664B54" w:rsidRPr="00664B54" w:rsidRDefault="006C5286" w:rsidP="00664B54">
      <w:pPr>
        <w:pStyle w:val="ListParagraph"/>
        <w:numPr>
          <w:ilvl w:val="0"/>
          <w:numId w:val="3"/>
        </w:numPr>
        <w:rPr>
          <w:rFonts w:ascii="Arial" w:hAnsi="Arial" w:cs="Arial"/>
          <w:sz w:val="24"/>
          <w:szCs w:val="24"/>
          <w:lang w:val="en-US"/>
        </w:rPr>
      </w:pPr>
      <w:r>
        <w:rPr>
          <w:rFonts w:ascii="Arial" w:hAnsi="Arial" w:cs="Arial"/>
          <w:sz w:val="24"/>
          <w:szCs w:val="24"/>
          <w:lang w:val="en-US"/>
        </w:rPr>
        <w:t>Khi bia đầy thùng thì tỉ lệ cồn trong thùng là bao nhiêu?</w:t>
      </w:r>
    </w:p>
    <w:p w14:paraId="3F9ADAA2" w14:textId="0B2C09A4" w:rsidR="00B36033" w:rsidRDefault="006F2E54" w:rsidP="00B36033">
      <w:pPr>
        <w:rPr>
          <w:rFonts w:ascii="Arial" w:hAnsi="Arial" w:cs="Arial"/>
          <w:sz w:val="24"/>
          <w:szCs w:val="24"/>
          <w:lang w:val="en-US"/>
        </w:rPr>
      </w:pPr>
      <w:r>
        <w:rPr>
          <w:rFonts w:ascii="Arial" w:hAnsi="Arial" w:cs="Arial"/>
          <w:noProof/>
          <w:sz w:val="24"/>
          <w:szCs w:val="24"/>
          <w:lang w:val="en-US"/>
        </w:rPr>
        <mc:AlternateContent>
          <mc:Choice Requires="wpi">
            <w:drawing>
              <wp:anchor distT="0" distB="0" distL="114300" distR="114300" simplePos="0" relativeHeight="251912192" behindDoc="0" locked="0" layoutInCell="1" allowOverlap="1" wp14:anchorId="6C438D5F" wp14:editId="5FF15DE0">
                <wp:simplePos x="0" y="0"/>
                <wp:positionH relativeFrom="column">
                  <wp:posOffset>2432050</wp:posOffset>
                </wp:positionH>
                <wp:positionV relativeFrom="paragraph">
                  <wp:posOffset>-65405</wp:posOffset>
                </wp:positionV>
                <wp:extent cx="1196040" cy="722185"/>
                <wp:effectExtent l="38100" t="38100" r="42545" b="40005"/>
                <wp:wrapNone/>
                <wp:docPr id="273" name="Ink 273"/>
                <wp:cNvGraphicFramePr/>
                <a:graphic xmlns:a="http://schemas.openxmlformats.org/drawingml/2006/main">
                  <a:graphicData uri="http://schemas.microsoft.com/office/word/2010/wordprocessingInk">
                    <w14:contentPart bwMode="auto" r:id="rId108">
                      <w14:nvContentPartPr>
                        <w14:cNvContentPartPr/>
                      </w14:nvContentPartPr>
                      <w14:xfrm>
                        <a:off x="0" y="0"/>
                        <a:ext cx="1196040" cy="722185"/>
                      </w14:xfrm>
                    </w14:contentPart>
                  </a:graphicData>
                </a:graphic>
              </wp:anchor>
            </w:drawing>
          </mc:Choice>
          <mc:Fallback>
            <w:pict>
              <v:shape w14:anchorId="2889B355" id="Ink 273" o:spid="_x0000_s1026" type="#_x0000_t75" style="position:absolute;margin-left:190.8pt;margin-top:-5.85pt;width:95.6pt;height:58.25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">
                <v:imagedata r:id="rId109"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64736" behindDoc="0" locked="0" layoutInCell="1" allowOverlap="1" wp14:anchorId="323747C5" wp14:editId="2B1DF8F1">
                <wp:simplePos x="0" y="0"/>
                <wp:positionH relativeFrom="column">
                  <wp:posOffset>1864230</wp:posOffset>
                </wp:positionH>
                <wp:positionV relativeFrom="paragraph">
                  <wp:posOffset>224565</wp:posOffset>
                </wp:positionV>
                <wp:extent cx="285840" cy="34200"/>
                <wp:effectExtent l="19050" t="38100" r="57150" b="42545"/>
                <wp:wrapNone/>
                <wp:docPr id="261" name="Ink 261"/>
                <wp:cNvGraphicFramePr/>
                <a:graphic xmlns:a="http://schemas.openxmlformats.org/drawingml/2006/main">
                  <a:graphicData uri="http://schemas.microsoft.com/office/word/2010/wordprocessingInk">
                    <w14:contentPart bwMode="auto" r:id="rId110">
                      <w14:nvContentPartPr>
                        <w14:cNvContentPartPr/>
                      </w14:nvContentPartPr>
                      <w14:xfrm>
                        <a:off x="0" y="0"/>
                        <a:ext cx="285840" cy="34200"/>
                      </w14:xfrm>
                    </w14:contentPart>
                  </a:graphicData>
                </a:graphic>
              </wp:anchor>
            </w:drawing>
          </mc:Choice>
          <mc:Fallback>
            <w:pict>
              <v:shape w14:anchorId="212ABE18" id="Ink 261" o:spid="_x0000_s1026" type="#_x0000_t75" style="position:absolute;margin-left:146.1pt;margin-top:17pt;width:23.9pt;height:4.1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">
                <v:imagedata r:id="rId111"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62688" behindDoc="0" locked="0" layoutInCell="1" allowOverlap="1" wp14:anchorId="60CBFC0B" wp14:editId="2F759383">
                <wp:simplePos x="0" y="0"/>
                <wp:positionH relativeFrom="column">
                  <wp:posOffset>948690</wp:posOffset>
                </wp:positionH>
                <wp:positionV relativeFrom="paragraph">
                  <wp:posOffset>34290</wp:posOffset>
                </wp:positionV>
                <wp:extent cx="483025" cy="409995"/>
                <wp:effectExtent l="38100" t="38100" r="50800" b="47625"/>
                <wp:wrapNone/>
                <wp:docPr id="260" name="Ink 260"/>
                <wp:cNvGraphicFramePr/>
                <a:graphic xmlns:a="http://schemas.openxmlformats.org/drawingml/2006/main">
                  <a:graphicData uri="http://schemas.microsoft.com/office/word/2010/wordprocessingInk">
                    <w14:contentPart bwMode="auto" r:id="rId112">
                      <w14:nvContentPartPr>
                        <w14:cNvContentPartPr/>
                      </w14:nvContentPartPr>
                      <w14:xfrm>
                        <a:off x="0" y="0"/>
                        <a:ext cx="483025" cy="409995"/>
                      </w14:xfrm>
                    </w14:contentPart>
                  </a:graphicData>
                </a:graphic>
              </wp:anchor>
            </w:drawing>
          </mc:Choice>
          <mc:Fallback>
            <w:pict>
              <v:shape w14:anchorId="37341F83" id="Ink 260" o:spid="_x0000_s1026" type="#_x0000_t75" style="position:absolute;margin-left:74pt;margin-top:2pt;width:39.45pt;height:33.7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">
                <v:imagedata r:id="rId113"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11488" behindDoc="0" locked="0" layoutInCell="1" allowOverlap="1" wp14:anchorId="668F7620" wp14:editId="58857457">
                <wp:simplePos x="0" y="0"/>
                <wp:positionH relativeFrom="column">
                  <wp:posOffset>-58420</wp:posOffset>
                </wp:positionH>
                <wp:positionV relativeFrom="paragraph">
                  <wp:posOffset>62865</wp:posOffset>
                </wp:positionV>
                <wp:extent cx="834485" cy="563245"/>
                <wp:effectExtent l="38100" t="38100" r="0" b="46355"/>
                <wp:wrapNone/>
                <wp:docPr id="233" name="Ink 233"/>
                <wp:cNvGraphicFramePr/>
                <a:graphic xmlns:a="http://schemas.openxmlformats.org/drawingml/2006/main">
                  <a:graphicData uri="http://schemas.microsoft.com/office/word/2010/wordprocessingInk">
                    <w14:contentPart bwMode="auto" r:id="rId114">
                      <w14:nvContentPartPr>
                        <w14:cNvContentPartPr/>
                      </w14:nvContentPartPr>
                      <w14:xfrm>
                        <a:off x="0" y="0"/>
                        <a:ext cx="834485" cy="563245"/>
                      </w14:xfrm>
                    </w14:contentPart>
                  </a:graphicData>
                </a:graphic>
              </wp:anchor>
            </w:drawing>
          </mc:Choice>
          <mc:Fallback>
            <w:pict>
              <v:shape w14:anchorId="18C0471F" id="Ink 233" o:spid="_x0000_s1026" type="#_x0000_t75" style="position:absolute;margin-left:-5.3pt;margin-top:4.25pt;width:67.1pt;height:45.7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">
                <v:imagedata r:id="rId115" o:title=""/>
              </v:shape>
            </w:pict>
          </mc:Fallback>
        </mc:AlternateContent>
      </w:r>
      <w:r>
        <w:rPr>
          <w:rFonts w:ascii="Arial" w:hAnsi="Arial" w:cs="Arial"/>
          <w:noProof/>
          <w:sz w:val="24"/>
          <w:szCs w:val="24"/>
          <w:lang w:val="en-US"/>
        </w:rPr>
        <mc:AlternateContent>
          <mc:Choice Requires="wpi">
            <w:drawing>
              <wp:anchor distT="0" distB="0" distL="114300" distR="114300" simplePos="0" relativeHeight="251700224" behindDoc="0" locked="0" layoutInCell="1" allowOverlap="1" wp14:anchorId="30F2E65F" wp14:editId="1C7CDD91">
                <wp:simplePos x="0" y="0"/>
                <wp:positionH relativeFrom="column">
                  <wp:posOffset>4275455</wp:posOffset>
                </wp:positionH>
                <wp:positionV relativeFrom="paragraph">
                  <wp:posOffset>-167005</wp:posOffset>
                </wp:positionV>
                <wp:extent cx="1639570" cy="724405"/>
                <wp:effectExtent l="57150" t="38100" r="36830" b="57150"/>
                <wp:wrapNone/>
                <wp:docPr id="228" name="Ink 228"/>
                <wp:cNvGraphicFramePr/>
                <a:graphic xmlns:a="http://schemas.openxmlformats.org/drawingml/2006/main">
                  <a:graphicData uri="http://schemas.microsoft.com/office/word/2010/wordprocessingInk">
                    <w14:contentPart bwMode="auto" r:id="rId116">
                      <w14:nvContentPartPr>
                        <w14:cNvContentPartPr/>
                      </w14:nvContentPartPr>
                      <w14:xfrm>
                        <a:off x="0" y="0"/>
                        <a:ext cx="1639570" cy="724405"/>
                      </w14:xfrm>
                    </w14:contentPart>
                  </a:graphicData>
                </a:graphic>
              </wp:anchor>
            </w:drawing>
          </mc:Choice>
          <mc:Fallback>
            <w:pict>
              <v:shape w14:anchorId="0EC2E1A1" id="Ink 228" o:spid="_x0000_s1026" type="#_x0000_t75" style="position:absolute;margin-left:335.95pt;margin-top:-13.85pt;width:130.5pt;height:58.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">
                <v:imagedata r:id="rId117" o:title=""/>
              </v:shape>
            </w:pict>
          </mc:Fallback>
        </mc:AlternateContent>
      </w:r>
    </w:p>
    <w:p w14:paraId="32C252FE" w14:textId="40C0098C" w:rsidR="00A84D57" w:rsidRDefault="00A84D57"/>
    <w:sectPr w:rsidR="00A84D57" w:rsidSect="006A6030">
      <w:pgSz w:w="11907" w:h="16840" w:code="9"/>
      <w:pgMar w:top="1304" w:right="1134" w:bottom="130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538C7"/>
    <w:multiLevelType w:val="hybridMultilevel"/>
    <w:tmpl w:val="0BE82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5A3A0E"/>
    <w:multiLevelType w:val="hybridMultilevel"/>
    <w:tmpl w:val="293AF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B732245"/>
    <w:multiLevelType w:val="hybridMultilevel"/>
    <w:tmpl w:val="B2C01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52D9"/>
    <w:rsid w:val="00057363"/>
    <w:rsid w:val="000A5B65"/>
    <w:rsid w:val="001F1D89"/>
    <w:rsid w:val="004277A1"/>
    <w:rsid w:val="00493BE7"/>
    <w:rsid w:val="005E2FF8"/>
    <w:rsid w:val="00664B54"/>
    <w:rsid w:val="006A6030"/>
    <w:rsid w:val="006B6911"/>
    <w:rsid w:val="006C5286"/>
    <w:rsid w:val="006D52D9"/>
    <w:rsid w:val="006F2E54"/>
    <w:rsid w:val="00853106"/>
    <w:rsid w:val="00960D24"/>
    <w:rsid w:val="00A84D57"/>
    <w:rsid w:val="00B360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265AE"/>
  <w15:docId w15:val="{4B54D173-7E6E-4750-84B0-B925A1C0D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52D9"/>
    <w:rPr>
      <w:rFonts w:ascii="Calibri" w:eastAsia="Calibri" w:hAnsi="Calibri" w:cs="Times New Roman"/>
      <w:sz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31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6.png"/><Relationship Id="rId21" Type="http://schemas.openxmlformats.org/officeDocument/2006/relationships/customXml" Target="ink/ink9.xml"/><Relationship Id="rId42" Type="http://schemas.openxmlformats.org/officeDocument/2006/relationships/customXml" Target="ink/ink20.xml"/><Relationship Id="rId47" Type="http://schemas.openxmlformats.org/officeDocument/2006/relationships/oleObject" Target="embeddings/oleObject1.bin"/><Relationship Id="rId63" Type="http://schemas.openxmlformats.org/officeDocument/2006/relationships/image" Target="media/image29.png"/><Relationship Id="rId68" Type="http://schemas.openxmlformats.org/officeDocument/2006/relationships/customXml" Target="ink/ink31.xml"/><Relationship Id="rId84" Type="http://schemas.openxmlformats.org/officeDocument/2006/relationships/customXml" Target="ink/ink39.xml"/><Relationship Id="rId89" Type="http://schemas.openxmlformats.org/officeDocument/2006/relationships/image" Target="media/image42.png"/><Relationship Id="rId112" Type="http://schemas.openxmlformats.org/officeDocument/2006/relationships/customXml" Target="ink/ink53.xml"/><Relationship Id="rId16" Type="http://schemas.openxmlformats.org/officeDocument/2006/relationships/image" Target="media/image6.png"/><Relationship Id="rId107" Type="http://schemas.openxmlformats.org/officeDocument/2006/relationships/image" Target="media/image51.png"/><Relationship Id="rId11" Type="http://schemas.openxmlformats.org/officeDocument/2006/relationships/customXml" Target="ink/ink4.xml"/><Relationship Id="rId24" Type="http://schemas.openxmlformats.org/officeDocument/2006/relationships/image" Target="media/image10.png"/><Relationship Id="rId32" Type="http://schemas.openxmlformats.org/officeDocument/2006/relationships/image" Target="media/image14.png"/><Relationship Id="rId37" Type="http://schemas.openxmlformats.org/officeDocument/2006/relationships/image" Target="media/image16.png"/><Relationship Id="rId40" Type="http://schemas.openxmlformats.org/officeDocument/2006/relationships/customXml" Target="ink/ink19.xml"/><Relationship Id="rId45" Type="http://schemas.openxmlformats.org/officeDocument/2006/relationships/image" Target="media/image20.png"/><Relationship Id="rId53" Type="http://schemas.openxmlformats.org/officeDocument/2006/relationships/image" Target="media/image24.png"/><Relationship Id="rId58" Type="http://schemas.openxmlformats.org/officeDocument/2006/relationships/customXml" Target="ink/ink26.xml"/><Relationship Id="rId66" Type="http://schemas.openxmlformats.org/officeDocument/2006/relationships/customXml" Target="ink/ink30.xml"/><Relationship Id="rId74" Type="http://schemas.openxmlformats.org/officeDocument/2006/relationships/customXml" Target="ink/ink34.xml"/><Relationship Id="rId79" Type="http://schemas.openxmlformats.org/officeDocument/2006/relationships/image" Target="media/image37.png"/><Relationship Id="rId87" Type="http://schemas.openxmlformats.org/officeDocument/2006/relationships/image" Target="media/image41.png"/><Relationship Id="rId102" Type="http://schemas.openxmlformats.org/officeDocument/2006/relationships/customXml" Target="ink/ink48.xml"/><Relationship Id="rId110" Type="http://schemas.openxmlformats.org/officeDocument/2006/relationships/customXml" Target="ink/ink52.xml"/><Relationship Id="rId115" Type="http://schemas.openxmlformats.org/officeDocument/2006/relationships/image" Target="media/image55.png"/><Relationship Id="rId5" Type="http://schemas.openxmlformats.org/officeDocument/2006/relationships/customXml" Target="ink/ink1.xml"/><Relationship Id="rId61" Type="http://schemas.openxmlformats.org/officeDocument/2006/relationships/image" Target="media/image28.png"/><Relationship Id="rId82" Type="http://schemas.openxmlformats.org/officeDocument/2006/relationships/customXml" Target="ink/ink38.xml"/><Relationship Id="rId90" Type="http://schemas.openxmlformats.org/officeDocument/2006/relationships/customXml" Target="ink/ink42.xml"/><Relationship Id="rId95" Type="http://schemas.openxmlformats.org/officeDocument/2006/relationships/image" Target="media/image45.png"/><Relationship Id="rId19" Type="http://schemas.openxmlformats.org/officeDocument/2006/relationships/customXml" Target="ink/ink8.xm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customXml" Target="ink/ink12.xml"/><Relationship Id="rId30" Type="http://schemas.openxmlformats.org/officeDocument/2006/relationships/image" Target="media/image13.png"/><Relationship Id="rId35" Type="http://schemas.openxmlformats.org/officeDocument/2006/relationships/customXml" Target="ink/ink16.xml"/><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customXml" Target="ink/ink25.xml"/><Relationship Id="rId64" Type="http://schemas.openxmlformats.org/officeDocument/2006/relationships/customXml" Target="ink/ink29.xml"/><Relationship Id="rId69" Type="http://schemas.openxmlformats.org/officeDocument/2006/relationships/image" Target="media/image32.png"/><Relationship Id="rId77" Type="http://schemas.openxmlformats.org/officeDocument/2006/relationships/image" Target="media/image36.png"/><Relationship Id="rId100" Type="http://schemas.openxmlformats.org/officeDocument/2006/relationships/customXml" Target="ink/ink47.xml"/><Relationship Id="rId105" Type="http://schemas.openxmlformats.org/officeDocument/2006/relationships/image" Target="media/image50.png"/><Relationship Id="rId113" Type="http://schemas.openxmlformats.org/officeDocument/2006/relationships/image" Target="media/image54.png"/><Relationship Id="rId11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3.png"/><Relationship Id="rId72" Type="http://schemas.openxmlformats.org/officeDocument/2006/relationships/customXml" Target="ink/ink33.xml"/><Relationship Id="rId80" Type="http://schemas.openxmlformats.org/officeDocument/2006/relationships/customXml" Target="ink/ink37.xml"/><Relationship Id="rId85" Type="http://schemas.openxmlformats.org/officeDocument/2006/relationships/image" Target="media/image40.png"/><Relationship Id="rId93" Type="http://schemas.openxmlformats.org/officeDocument/2006/relationships/image" Target="media/image44.png"/><Relationship Id="rId98" Type="http://schemas.openxmlformats.org/officeDocument/2006/relationships/customXml" Target="ink/ink46.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customXml" Target="ink/ink7.xml"/><Relationship Id="rId25" Type="http://schemas.openxmlformats.org/officeDocument/2006/relationships/customXml" Target="ink/ink11.xml"/><Relationship Id="rId33" Type="http://schemas.openxmlformats.org/officeDocument/2006/relationships/customXml" Target="ink/ink15.xml"/><Relationship Id="rId38" Type="http://schemas.openxmlformats.org/officeDocument/2006/relationships/customXml" Target="ink/ink18.xml"/><Relationship Id="rId46" Type="http://schemas.openxmlformats.org/officeDocument/2006/relationships/image" Target="media/image21.wmf"/><Relationship Id="rId59" Type="http://schemas.openxmlformats.org/officeDocument/2006/relationships/image" Target="media/image27.png"/><Relationship Id="rId67" Type="http://schemas.openxmlformats.org/officeDocument/2006/relationships/image" Target="media/image31.png"/><Relationship Id="rId103" Type="http://schemas.openxmlformats.org/officeDocument/2006/relationships/image" Target="media/image49.png"/><Relationship Id="rId108" Type="http://schemas.openxmlformats.org/officeDocument/2006/relationships/customXml" Target="ink/ink51.xml"/><Relationship Id="rId116" Type="http://schemas.openxmlformats.org/officeDocument/2006/relationships/customXml" Target="ink/ink55.xml"/><Relationship Id="rId20" Type="http://schemas.openxmlformats.org/officeDocument/2006/relationships/image" Target="media/image8.png"/><Relationship Id="rId41" Type="http://schemas.openxmlformats.org/officeDocument/2006/relationships/image" Target="media/image18.png"/><Relationship Id="rId54" Type="http://schemas.openxmlformats.org/officeDocument/2006/relationships/customXml" Target="ink/ink24.xml"/><Relationship Id="rId62" Type="http://schemas.openxmlformats.org/officeDocument/2006/relationships/customXml" Target="ink/ink28.xml"/><Relationship Id="rId70" Type="http://schemas.openxmlformats.org/officeDocument/2006/relationships/customXml" Target="ink/ink32.xml"/><Relationship Id="rId75" Type="http://schemas.openxmlformats.org/officeDocument/2006/relationships/image" Target="media/image35.png"/><Relationship Id="rId83" Type="http://schemas.openxmlformats.org/officeDocument/2006/relationships/image" Target="media/image39.png"/><Relationship Id="rId88" Type="http://schemas.openxmlformats.org/officeDocument/2006/relationships/customXml" Target="ink/ink41.xml"/><Relationship Id="rId91" Type="http://schemas.openxmlformats.org/officeDocument/2006/relationships/image" Target="media/image43.png"/><Relationship Id="rId96" Type="http://schemas.openxmlformats.org/officeDocument/2006/relationships/customXml" Target="ink/ink45.xml"/><Relationship Id="rId111"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customXml" Target="ink/ink6.xml"/><Relationship Id="rId23" Type="http://schemas.openxmlformats.org/officeDocument/2006/relationships/customXml" Target="ink/ink10.xml"/><Relationship Id="rId28" Type="http://schemas.openxmlformats.org/officeDocument/2006/relationships/image" Target="media/image12.png"/><Relationship Id="rId36" Type="http://schemas.openxmlformats.org/officeDocument/2006/relationships/customXml" Target="ink/ink17.xml"/><Relationship Id="rId49" Type="http://schemas.openxmlformats.org/officeDocument/2006/relationships/oleObject" Target="embeddings/oleObject2.bin"/><Relationship Id="rId57" Type="http://schemas.openxmlformats.org/officeDocument/2006/relationships/image" Target="media/image26.png"/><Relationship Id="rId106" Type="http://schemas.openxmlformats.org/officeDocument/2006/relationships/customXml" Target="ink/ink50.xml"/><Relationship Id="rId114" Type="http://schemas.openxmlformats.org/officeDocument/2006/relationships/customXml" Target="ink/ink54.xml"/><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customXml" Target="ink/ink14.xml"/><Relationship Id="rId44" Type="http://schemas.openxmlformats.org/officeDocument/2006/relationships/customXml" Target="ink/ink21.xml"/><Relationship Id="rId52" Type="http://schemas.openxmlformats.org/officeDocument/2006/relationships/customXml" Target="ink/ink23.xml"/><Relationship Id="rId60" Type="http://schemas.openxmlformats.org/officeDocument/2006/relationships/customXml" Target="ink/ink27.xml"/><Relationship Id="rId65" Type="http://schemas.openxmlformats.org/officeDocument/2006/relationships/image" Target="media/image30.png"/><Relationship Id="rId73" Type="http://schemas.openxmlformats.org/officeDocument/2006/relationships/image" Target="media/image34.png"/><Relationship Id="rId78" Type="http://schemas.openxmlformats.org/officeDocument/2006/relationships/customXml" Target="ink/ink36.xml"/><Relationship Id="rId81" Type="http://schemas.openxmlformats.org/officeDocument/2006/relationships/image" Target="media/image38.png"/><Relationship Id="rId86" Type="http://schemas.openxmlformats.org/officeDocument/2006/relationships/customXml" Target="ink/ink40.xml"/><Relationship Id="rId94" Type="http://schemas.openxmlformats.org/officeDocument/2006/relationships/customXml" Target="ink/ink44.xml"/><Relationship Id="rId99" Type="http://schemas.openxmlformats.org/officeDocument/2006/relationships/image" Target="media/image47.png"/><Relationship Id="rId101"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customXml" Target="ink/ink3.xml"/><Relationship Id="rId13" Type="http://schemas.openxmlformats.org/officeDocument/2006/relationships/customXml" Target="ink/ink5.xml"/><Relationship Id="rId18" Type="http://schemas.openxmlformats.org/officeDocument/2006/relationships/image" Target="media/image7.png"/><Relationship Id="rId39" Type="http://schemas.openxmlformats.org/officeDocument/2006/relationships/image" Target="media/image17.png"/><Relationship Id="rId109" Type="http://schemas.openxmlformats.org/officeDocument/2006/relationships/image" Target="media/image52.png"/><Relationship Id="rId34" Type="http://schemas.openxmlformats.org/officeDocument/2006/relationships/image" Target="media/image15.png"/><Relationship Id="rId50" Type="http://schemas.openxmlformats.org/officeDocument/2006/relationships/customXml" Target="ink/ink22.xml"/><Relationship Id="rId55" Type="http://schemas.openxmlformats.org/officeDocument/2006/relationships/image" Target="media/image25.png"/><Relationship Id="rId76" Type="http://schemas.openxmlformats.org/officeDocument/2006/relationships/customXml" Target="ink/ink35.xml"/><Relationship Id="rId97" Type="http://schemas.openxmlformats.org/officeDocument/2006/relationships/image" Target="media/image46.png"/><Relationship Id="rId104" Type="http://schemas.openxmlformats.org/officeDocument/2006/relationships/customXml" Target="ink/ink49.xml"/><Relationship Id="rId7" Type="http://schemas.openxmlformats.org/officeDocument/2006/relationships/customXml" Target="ink/ink2.xml"/><Relationship Id="rId71" Type="http://schemas.openxmlformats.org/officeDocument/2006/relationships/image" Target="media/image33.png"/><Relationship Id="rId92" Type="http://schemas.openxmlformats.org/officeDocument/2006/relationships/customXml" Target="ink/ink43.xml"/><Relationship Id="rId2" Type="http://schemas.openxmlformats.org/officeDocument/2006/relationships/styles" Target="styles.xml"/><Relationship Id="rId29" Type="http://schemas.openxmlformats.org/officeDocument/2006/relationships/customXml" Target="ink/ink13.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1:52.880"/>
    </inkml:context>
    <inkml:brush xml:id="br0">
      <inkml:brushProperty name="width" value="0.05" units="cm"/>
      <inkml:brushProperty name="height" value="0.05" units="cm"/>
      <inkml:brushProperty name="ignorePressure" value="1"/>
    </inkml:brush>
  </inkml:definitions>
  <inkml:trace contextRef="#ctx0" brushRef="#br0">0 52,'10'13,"-1"1,0 0,-1 0,8 18,4 8,56 95,92 176,-154-288,-11-20,-1 1,1 0,-1 1,1-1,-1 0,2 8,-4 35,-2-19,-15-41,10 3,0 0,1-1,0 0,0 0,1 0,-6-20,-15-77,15 53,-3 1,-2 1,-38-87,51 136,2 0,-1 0,0 0,1-1,0 1,0-1,0 1,0 0,1-1,0 1,0-1,0 0,0 1,2-8,0 7,0 0,0 1,1-1,-1 1,1-1,0 1,0 0,0 0,1 0,0 0,-1 1,8-5,7-6,1 1,0 1,1 1,0 0,36-11,-39 16,1 1,-1 0,1 1,1 2,-1-1,0 2,27 2,-38-1,-1 1,0 0,1 0,-1 1,0 0,0 0,9 5,-13-6,0 0,-1 0,1 0,-1 0,0 0,1 0,-1 0,0 1,1-1,-1 0,0 1,0-1,0 1,0-1,-1 1,1 0,0-1,-1 1,1 0,-1-1,1 1,-1 0,0 0,0-1,0 1,0 0,0 0,0 0,0-1,0 1,-2 2,0 4,-1 0,-1 0,0 0,0-1,0 0,-1 0,0 0,-9 9,-7 4,-26 22,-17 15,62-55,1 0,-1 1,1-1,-1 1,1-1,0 1,0 0,0 0,0-1,0 1,1 0,-1 0,1 0,0 0,0 0,0 0,0 0,0 0,1 0,0-1,-1 1,1 0,0 0,0 0,0-1,1 1,1 2,4 8,1 0,0-1,20 22,17 14,3-3,84 63,-2-3,-94-70,-35-34</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2:58.562"/>
    </inkml:context>
    <inkml:brush xml:id="br0">
      <inkml:brushProperty name="width" value="0.05" units="cm"/>
      <inkml:brushProperty name="height" value="0.05" units="cm"/>
      <inkml:brushProperty name="ignorePressure" value="1"/>
    </inkml:brush>
  </inkml:definitions>
  <inkml:trace contextRef="#ctx0" brushRef="#br0">35 216,'5'150,"-1"22,-5-132,-2 0,-10 52,5-55,2-16,2 0,0 1,2-1,-1 29,7-32,-2-13</inkml:trace>
  <inkml:trace contextRef="#ctx0" brushRef="#br0" timeOffset="2466">780 176,'-10'1,"1"0,-1 0,1 1,0 1,0-1,0 2,0-1,0 1,1 0,-11 8,-1 1,1 1,1 0,-17 18,22-18,0 1,1 1,1 0,1 0,0 1,1 1,0 0,2 0,0 0,-6 26,6-14,2 0,1 1,1-1,1 1,5 57,-2-77,0 0,1 0,1 0,-1-1,2 1,-1-1,9 17,-10-24,-1-1,1 1,0 0,1-1,-1 1,0-1,1 1,-1-1,1 0,-1 0,1 0,0-1,0 1,0-1,0 1,0-1,0 0,1 0,-1 0,0-1,1 1,-1-1,0 0,1 0,-1 0,0 0,1 0,5-2,8-3,-1 0,-1-1,1 0,-1-1,0-1,-1 0,0-1,17-14,0-2,-2-2,36-41,-50 51,-2 0,0 0,-1-1,0-1,-2 0,0-1,9-28,-16 41,-1 1,-1-1,1 0,-1 0,0 0,0-1,-1 1,0 0,-1 0,1 0,-1 0,-1 0,1 0,-1 0,0 0,-1 0,0 1,0-1,0 1,-1 0,1 0,-2 0,1 0,-1 1,1 0,-7-6,4 6,1 0,-1 0,0 1,-1 0,1 0,-1 0,1 1,-1 0,0 0,0 1,0 0,0 1,-1 0,1 0,0 1,-1 0,1 0,0 1,-1 0,1 0,-12 4,9-1</inkml:trace>
  <inkml:trace contextRef="#ctx0" brushRef="#br0" timeOffset="4181.86">1371 0,'-1'17,"0"0,-2 0,-6 24,-4 22,9 8,2 0,15 133,0-4,-13 25,0-225,0 1,1-1,-1 1,1-1,-1 1,1-1,0 1,-1-1,1 1,-1-1,1 0,0 0,-1 1,1-1,0 0,-1 0,1 0,0 0,-1 1,1-1,0 0,0 0,-1 0,1-1,0 1,-1 0,2 0,22-3,-6-2,-1 0,-1-1,1-1,-1-1,28-17,3-1,-28 17</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2:57.138"/>
    </inkml:context>
    <inkml:brush xml:id="br0">
      <inkml:brushProperty name="width" value="0.05" units="cm"/>
      <inkml:brushProperty name="height" value="0.05" units="cm"/>
      <inkml:brushProperty name="ignorePressure" value="1"/>
    </inkml:brush>
  </inkml:definitions>
  <inkml:trace contextRef="#ctx0" brushRef="#br0">1 291,'364'-30,"-239"16,-104 11,-4 1,0 0,-1 1,1 1,19 2,-35-2,-1 0</inkml:trace>
  <inkml:trace contextRef="#ctx0" brushRef="#br0" timeOffset="1075.8">661 0,'1'4,"0"0,1 0,-1-1,1 1,-1-1,1 1,0-1,5 6,2 7,3 6,-1 1,-1 1,-1 0,6 31,-13-45,0 0,-1 0,0 0,-1-1,0 1,-1 0,0 0,0 0,-1-1,0 1,-1-1,0 1,-1-1,-4 10,2-9,0 1,0-1,-1-1,0 1,-1-1,1 0,-2-1,-9 8,16-14</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2:51.999"/>
    </inkml:context>
    <inkml:brush xml:id="br0">
      <inkml:brushProperty name="width" value="0.05" units="cm"/>
      <inkml:brushProperty name="height" value="0.05" units="cm"/>
      <inkml:brushProperty name="ignorePressure" value="1"/>
    </inkml:brush>
  </inkml:definitions>
  <inkml:trace contextRef="#ctx0" brushRef="#br0">1 493,'64'-75,"-13"14,45-52,-14 15,-81 98,-1 1,1 0,-1 0,0 0,1-1,-1 1,0 0,1 0,-1 0,0 0,0 0,0 0,0 0,0-1,0 1,0 0,0 0,0 0,-1 2,0 27,-70 370,41-256,-14 38,44-181,0-2</inkml:trace>
  <inkml:trace contextRef="#ctx0" brushRef="#br0" timeOffset="2350.98">610 261,'0'67,"-3"-1,-19 113,17-153,0 4,-2-1,-10 29,15-52,-1 0,1 0,-1 0,0 0,-1 0,1-1,-1 1,0-1,-1 0,1 0,-1 0,0-1,0 0,-11 7,15-10,0 0,0 0,-1-1,1 1,0 0,0-1,-1 1,1-1,0 1,-1-1,1 0,-1 0,1 1,-1-1,1 0,0 0,-1-1,1 1,-1 0,1 0,0-1,-1 1,1-1,0 1,-1-1,1 1,0-1,0 0,-1 0,1 1,0-1,0 0,0 0,0 0,0 0,0-1,0 1,1 0,-1 0,0 0,1-1,-2-2,0-3,0-1,0 0,1 1,0-1,0 0,1-13,2-15,2 0,1 1,2-1,1 1,25-65,-12 51,1 0,3 2,42-62,-52 88,1 0,1 1,1 1,35-30,-46 43,1 0,0 0,1 1,0 0,0 0,0 1,0 0,0 1,1 0,0 0,-1 1,1 0,0 1,0 0,14 1,-20 0,0 0,0 1,0 0,0 0,0 0,0 0,-1 0,1 1,0 0,-1 0,0 0,1 0,-1 0,0 1,0 0,0-1,0 1,-1 0,1 0,-1 1,1-1,-1 0,0 1,-1-1,3 6,-3-4,0 0,0-1,0 1,0 0,-1 0,0 0,0 0,0 0,-1 0,0 0,0 0,0-1,0 1,-1 0,0-1,0 1,0-1,0 1,-1-1,-3 4,-4 5,-1-1,0-1,-1 0,0 0,-1-1,-15 9,2-4,0 0,-39 14,64-28,-22 7,22-8,0 1,0-1,0 1,0-1,0 0,0 0,0 0,0 0,0 0,0 0,-1 0,1 0,0 0,0 0,0 0,0 0,0-1,-1 0,2 1,0-1</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2:55.108"/>
    </inkml:context>
    <inkml:brush xml:id="br0">
      <inkml:brushProperty name="width" value="0.05" units="cm"/>
      <inkml:brushProperty name="height" value="0.05" units="cm"/>
      <inkml:brushProperty name="ignorePressure" value="1"/>
    </inkml:brush>
  </inkml:definitions>
  <inkml:trace contextRef="#ctx0" brushRef="#br0">149 1,'-141'147,"133"-14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0:27.496"/>
    </inkml:context>
    <inkml:brush xml:id="br0">
      <inkml:brushProperty name="width" value="0.05" units="cm"/>
      <inkml:brushProperty name="height" value="0.05" units="cm"/>
      <inkml:brushProperty name="ignorePressure" value="1"/>
    </inkml:brush>
  </inkml:definitions>
  <inkml:trace contextRef="#ctx0" brushRef="#br0">1 0,'0'7,"2"-1,-1 1,1-1,0 0,0 1,5 7,2 7,80 303,-88-316,2 7,1 1,0-1,1 0,0-1,8 15,-11-26,-1-1,0 1,1-1,-1 0,1 0,0 0,0 0,0 0,0 0,0 0,0 0,0-1,1 1,-1-1,0 0,1 0,0 0,-1 0,1 0,-1 0,1-1,0 1,0-1,-1 0,1 1,0-2,-1 1,1 0,0 0,0-1,-1 1,1-1,0 0,-1 0,5-2,3-2,-1 0,0-1,0 1,0-2,-1 1,0-1,0 0,-1-1,0 0,0 0,-1-1,0 0,-1 0,0 0,7-16,-6 9,-1 0,0-1,-1 0,-1 0,0 0,-1 0,-1 0,-2-31,1 44,2 5,5 13,7 24,-4 8,-2 0,-3 1,-1 0,-3 52,-1-41,3 1,10 59,-7-87,-2-17,-1 0,-1 1,0-1,-1 30,-2-41,0 0,0-1,0 1,0 0,-1 0,1-1,-1 1,0-1,1 1,-1-1,0 0,-1 0,1 0,0 0,0 0,-1 0,1-1,-1 1,0-1,-4 2,-3 2,1-2,-1 1,0-1,-18 3,24-5,-1-1,1 1,-1-1,1 0,-1 0,1-1,-1 1,1-1,-1 0,1 0,0-1,-1 1,-3-3,5 3,1-1,0 0,0 0,-1 0,2 0,-1 0,0 0,0 0,1-1,-1 1,1-1,0 1,-1-1,1 1,0-1,1 0,-1 1,0-1,1 0,0 0,-1 0,1-4,1-2,0 0,1-1,-1 1,2 0,-1 0,1 0,1 0,0 1,0-1,0 1,1 0,0 0,1 1,9-11,11-10,1 1,34-25,-61 51,48-36,86-52,62-18,-56 32,-135 72,-3 1,1 1,-1-1,0 1,1 0,-1-1,1 1,-1 0,1 1,0-1,0 0,-1 1,5-1,-7 2,0-1</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27.050"/>
    </inkml:context>
    <inkml:brush xml:id="br0">
      <inkml:brushProperty name="width" value="0.05" units="cm"/>
      <inkml:brushProperty name="height" value="0.05" units="cm"/>
      <inkml:brushProperty name="ignorePressure" value="1"/>
    </inkml:brush>
  </inkml:definitions>
  <inkml:trace contextRef="#ctx0" brushRef="#br0">348 11,'0'-1,"0"1,0-1,-1 0,1 1,0-1,-1 1,1-1,0 1,-1-1,1 1,-1-1,1 1,-1-1,1 1,-1 0,1-1,-1 1,1 0,-1-1,0 1,1 0,-1 0,1 0,-1-1,0 1,1 0,-1 0,0 0,1 0,-1 0,0 0,1 0,-1 0,1 1,-2-1,-27 5,27-5,-18 6,0 1,1 1,-22 11,-24 10,56-25,1-1,0 1,1 1,-1 0,1 0,0 0,0 1,0 0,1 0,0 0,0 1,1 0,0 0,0 1,1 0,-1-1,2 1,-1 1,1-1,0 0,1 1,0 0,-1 9,0 2</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21.239"/>
    </inkml:context>
    <inkml:brush xml:id="br0">
      <inkml:brushProperty name="width" value="0.05" units="cm"/>
      <inkml:brushProperty name="height" value="0.05" units="cm"/>
      <inkml:brushProperty name="ignorePressure" value="1"/>
    </inkml:brush>
  </inkml:definitions>
  <inkml:trace contextRef="#ctx0" brushRef="#br0">1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13.211"/>
    </inkml:context>
    <inkml:brush xml:id="br0">
      <inkml:brushProperty name="width" value="0.05" units="cm"/>
      <inkml:brushProperty name="height" value="0.05" units="cm"/>
      <inkml:brushProperty name="ignorePressure" value="1"/>
    </inkml:brush>
  </inkml:definitions>
  <inkml:trace contextRef="#ctx0" brushRef="#br0">331 0,'-11'1,"1"0,-1 0,1 1,-1 1,1-1,-16 8,-58 31,68-33,1 0,1 0,0 0,1 2,-13 10,20-14,1-1,0 1,0 0,1 0,0 0,0 1,0-1,1 1,0 0,-4 14,4-11,1 0,0-1,1 1,0 0,1 0,0 0,0 0,1 0,0-1,1 1,0 0,1 0,0-1,4 10,-4-13,0 0,0-1,0 1,1-1,0 0,0 0,0-1,1 1,-1-1,1 0,0 0,0-1,1 1,-1-1,1 0,0-1,-1 1,1-1,0 0,1-1,-1 1,0-1,8 0,-4-1,1 0,0-1,-1 0,1-1,-1-1,0 1,1-2,-1 1,-1-1,1-1,0 0,-1 0,0-1,11-8,-8 4,0-1,0 1,-1-2,0 0,-1 0,-1-1,0 0,14-28,-20 35,0-1,-1 0,0 0,0 0,-1 0,0 0,0 0,-1 0,0 0,0-1,0 1,-1 0,0 0,-4-12,4 15,-1-1,0 1,0 0,0 0,0 0,-1 0,1 0,-1 0,0 1,0-1,-1 1,1 0,-1 0,1 0,-1 1,0-1,0 1,0 0,0 0,-1 0,1 1,-1-1,-6 0,3 0,-1 0,1 1,-1 1,1 0,-1 0,0 0,1 1,-1 0,-12 4,16-3</inkml:trace>
  <inkml:trace contextRef="#ctx0" brushRef="#br0" timeOffset="1">619 249,'5'5,"0"1,-1 0,0 0,0 1,0-1,-1 1,1 0,-2 0,1 0,-1 0,0 0,-1 1,1-1,-1 0,-1 1,0-1,0 9,-1-8,-1 0,0 0,0 0,0-1,-1 1,0-1,-1 1,1-1,-1 0,-1 0,0-1,1 1,-2-1,1 0,-11 8,-4 3,0-2,-25 14,35-23,-1 0,0-1,0 0,0-1,-1 0,-17 3,23-8,6 1</inkml:trace>
  <inkml:trace contextRef="#ctx0" brushRef="#br0" timeOffset="1406.88">1118 514,'28'-27,"-1"-2,-2-1,0-1,37-65,-45 66,22-53,-34 70,-1 0,0 0,-1 0,0-1,-1 1,0-1,-1-16,-1 30,0 0,0 0,0 0,0 0,0 0,0 0,0 0,0 0,0 0,0 0,0 0,0 0,1 0,-1 0,0 0,0 0,0 0,0 0,0 0,0 0,0 0,0 0,0 0,0 0,0 0,0 0,0 0,0 0,5 14,2 21,-6 1,-1 0,-2-1,-1 1,-10 46,0-28,-1-1,-25 57,32-93,2-7,2-1,-1 1,-2 12,5-16</inkml:trace>
  <inkml:trace contextRef="#ctx0" brushRef="#br0" timeOffset="3278.71">2067 136,'-28'65,"-34"119,0 71,52-197,21-110,1-1,4 2,21-53,-26 76,60-136,-15 37,-113 187,53-55,0 0,0 1,1 0,0 0,0 0,0 0,1 1,0-1,0 1,0 0,1-1,0 1,0 0,1 9,1-5,0 0,1 1,1-1,0 0,0 0,1-1,10 19,1 0,2-1,0-1,2 0,1-2,1 0,40 36,-56-57</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09.418"/>
    </inkml:context>
    <inkml:brush xml:id="br0">
      <inkml:brushProperty name="width" value="0.05" units="cm"/>
      <inkml:brushProperty name="height" value="0.05" units="cm"/>
      <inkml:brushProperty name="ignorePressure" value="1"/>
    </inkml:brush>
  </inkml:definitions>
  <inkml:trace contextRef="#ctx0" brushRef="#br0">1 57,'0'2,"0"1,0-1,1 1,-1 0,1-1,-1 1,1-1,0 1,0-1,0 0,1 1,-1-1,0 0,1 0,0 0,2 3,0-2,0 1,0-1,0 0,0-1,1 1,-1-1,1 1,5 0,1 1,1-1,0 0,0-1,0-1,1 1,15-2,70-1,-92 1</inkml:trace>
  <inkml:trace contextRef="#ctx0" brushRef="#br0" timeOffset="1080.92">178 0,'12'0,"-1"1,0 0,0 1,0 0,0 1,0 0,-1 1,1 0,-1 1,0 0,0 0,-1 1,0 0,0 1,0 0,13 14,-16-15,0 1,-1 0,0 0,0 1,-1-1,0 1,0 0,-1 0,0 1,0-1,-1 1,0-1,0 1,-1 0,0-1,-1 1,0 0,0 0,-1 0,0-1,-4 16,1-11,-1 1,-1-1,0 1,-1-2,0 1,-1-1,0 0,-1-1,-11 12,-2-1,-2-1,0 0,-29 18,51-38</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04.875"/>
    </inkml:context>
    <inkml:brush xml:id="br0">
      <inkml:brushProperty name="width" value="0.05" units="cm"/>
      <inkml:brushProperty name="height" value="0.05" units="cm"/>
      <inkml:brushProperty name="ignorePressure" value="1"/>
    </inkml:brush>
  </inkml:definitions>
  <inkml:trace contextRef="#ctx0" brushRef="#br0">1 340,'3'0,"1"-1,0 1,0-1,-1 0,1 0,0 0,-1-1,0 1,7-5,28-21,-32 22,22-19,-1-1,33-40,-33 34,52-46,-80 80,0 1,0-1,0 0,1 0,0 0,-1 0,1 1,1-1,-1 0,1 4,-1 4,0 450,0-458</inkml:trace>
  <inkml:trace contextRef="#ctx0" brushRef="#br0" timeOffset="1206">831 0,'-3'64,"-11"67,6-72,-1 90,9-144,0 0,0 0,1 0,-1 0,1-1,0 1,0 0,4 8,-4-11,1 0,-1-1,1 1,-1 0,1 0,0-1,0 1,0-1,0 0,0 1,0-1,0 0,0 0,1 0,-1-1,0 1,1 0,-1-1,0 0,4 1,24 1,1 0,38-4,-45 0,0 1,0 2,0 0,43 8,-56-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1:34.383"/>
    </inkml:context>
    <inkml:brush xml:id="br0">
      <inkml:brushProperty name="width" value="0.05" units="cm"/>
      <inkml:brushProperty name="height" value="0.05" units="cm"/>
      <inkml:brushProperty name="ignorePressure" value="1"/>
    </inkml:brush>
  </inkml:definitions>
  <inkml:trace contextRef="#ctx0" brushRef="#br0">201 199,'0'6,"-1"-1,-1 0,1 0,-1 0,0 0,0 0,-2 4,-6 14,-5 21,3 1,1 1,3 0,1 0,3 0,1 66,3-104,1-1,0 1,0 0,1 0,0-1,0 0,1 1,5 10,-7-16,1 0,-1 1,1-1,0 0,0 0,-1 0,2-1,-1 1,0 0,0-1,0 1,1-1,-1 0,1 0,-1 0,1 0,0 0,-1 0,1-1,0 1,-1-1,1 0,0 0,-1 0,1 0,0 0,3-1,6-2,-1 0,1-1,0 0,-1 0,0-2,0 1,0-1,-1-1,1 0,-2 0,1-1,-1 0,15-18,2-6,-1 0,37-64,-50 73,12-20,-22 40,0 0,0 1,1-1,-1 0,1 1,-1 0,1-1,0 1,0 0,4-2,-5 3,-1 1,1-1,0 1,0 0,-1 0,1 0,0 0,-1 0,1 0,0 0,0 0,-1 1,1-1,0 1,-1-1,1 1,-1 0,1-1,-1 1,1 0,-1 0,1 0,-1 0,0 1,0-1,1 0,-1 0,0 1,0-1,0 1,1 1,2 5,0-1,0 1,0-1,-1 1,3 9,-2 4,0 1,-1-1,-1 1,-1 0,-1 0,-1-1,-7 44,-4-4,-31 91,37-133,-1 0,-1-1,-1 0,-1 0,0 0,-14 17,14-24,1 0,-1-1,-1 0,1-1,-2 0,1-1,-1 0,0-1,-20 8,7-4,0-2,0-1,-1-2,0 0,0-1,0-2,-1-1,0 0,-30-4,53 2,0-1,0 0,0 0,0-1,0 1,0-1,0 0,0 0,0 0,1 0,-1 0,1-1,0 0,-6-5,8 6,-1 0,0 0,0-1,1 1,-1 0,1-1,0 1,-1-1,1 0,1 1,-1-1,0 0,0 1,1-1,0 0,0 0,-1 0,2 1,-1-1,0 0,0 0,2-4,4-8,-1 1</inkml:trace>
  <inkml:trace contextRef="#ctx0" brushRef="#br0" timeOffset="1057.25">1428 0,'-103'86,"-119"74,216-156</inkml:trace>
  <inkml:trace contextRef="#ctx0" brushRef="#br0" timeOffset="2390.94">2097 591,'436'8,"-434"-8,1 0,-1-1,1 1,-1-1,0 1,1-1,-1 0,1 0,-1 0,0 0,0 0,0-1,0 1,3-3,0 0</inkml:trace>
  <inkml:trace contextRef="#ctx0" brushRef="#br0" timeOffset="2842.18">1996 864,'258'-8,"-105"1,-77 6,-62 1</inkml:trace>
  <inkml:trace contextRef="#ctx0" brushRef="#br0" timeOffset="5372.96">3485 366,'0'0,"0"0,0 0</inkml:trace>
  <inkml:trace contextRef="#ctx0" brushRef="#br0" timeOffset="10358.91">3055 208,'54'59,"65"80,-108-124,0 1,-1 1,0 0,-2 1,0 0,-1 0,6 22,-11-25,0 1,-1-1,-1 28,-1-32,1 1,0-1,1 1,0-1,1 1,0-1,7 22,5-4,-8-18</inkml:trace>
  <inkml:trace contextRef="#ctx0" brushRef="#br0" timeOffset="10775.27">3943 2,'-31'31,"2"0,-48 70,49-61,-63 67,-8-21,66-59,1 1,1 1,-32 41,5 19,54-83</inkml:trace>
  <inkml:trace contextRef="#ctx0" brushRef="#br0" timeOffset="11749.12">3672 524,'-3'5,"-1"-1,0 1,1 0,0 0,0 0,0 0,1 0,0 1,0-1,0 1,0-1,0 8,-1 8,-2 41,4-9,1-48,1-7,0-27,1 18,-1 0,1 0,1 0,0 0,1 0,0 1,0 0,1 0,1 0,-1 0,2 1,-1 0,13-13,-14 16,-3 3,1 1,-1-1,0 0,1 1,-1 0,1 0,0-1,0 1,0 1,0-1,0 0,0 1,0 0,7-2,0 1,0 0,0 2,0-1,0 1,13 1,-7 1</inkml:trace>
  <inkml:trace contextRef="#ctx0" brushRef="#br0" timeOffset="13017.99">3612 608,'5'1,"0"1,0 0,0 0,0 0,-1 1,1 0,-1 0,0 0,0 0,5 5,-6-5,23 20,37 46,-49-52,1 0,0-1,1 0,1-2,0 0,36 23,-42-32</inkml:trace>
  <inkml:trace contextRef="#ctx0" brushRef="#br0" timeOffset="13482.22">4264 457,'-4'0,"0"1,0 0,0-1,0 2,0-1,0 0,0 1,0-1,0 1,-6 5,-35 28,29-22,9-7,-198 172,199-173</inkml:trace>
  <inkml:trace contextRef="#ctx0" brushRef="#br0" timeOffset="14350.82">4823 457,'6'1,"0"0,1 1,-1-1,0 1,0 1,0-1,8 6,3-1,152 65,-157-67</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1:08.086"/>
    </inkml:context>
    <inkml:brush xml:id="br0">
      <inkml:brushProperty name="width" value="0.05" units="cm"/>
      <inkml:brushProperty name="height" value="0.05" units="cm"/>
      <inkml:brushProperty name="ignorePressure" value="1"/>
    </inkml:brush>
  </inkml:definitions>
  <inkml:trace contextRef="#ctx0" brushRef="#br0">240 265,'-57'51,"38"-35,1 0,-24 27,23-20,2 0,-19 32,32-46,-1 0,1 0,0 1,1 0,0-1,0 1,1 0,1 0,-1 0,1 12,1-21,0 1,1 0,-1 0,0-1,1 1,-1 0,1 0,-1-1,1 1,0 0,0-1,0 1,0-1,0 1,0-1,0 0,0 1,1-1,-1 0,0 0,1 0,-1 0,1 0,-1 0,1 0,0 0,-1-1,1 1,2 0,0 0,0 0,-1-1,1 0,0 1,-1-1,1-1,0 1,0 0,-1-1,1 0,-1 0,1 0,5-3,18-17,-22 17</inkml:trace>
  <inkml:trace contextRef="#ctx0" brushRef="#br0" timeOffset="1247.57">680 1,'0'5,"-1"1,0 0,0-1,-1 1,-2 6,-3 12,-44 279,39-219,5-29,2 0,3 68,2-121,1-1,-1 1,1-1,-1 1,1-1,0 1,-1-1,1 0,0 1,0-1,0 0,0 0,0 1,0-1,1 0,-1 0,0 0,0 0,1-1,-1 1,1 0,-1 0,0-1,1 1,-1-1,4 1,4 1,-1 0,1-1,12 1,96-2,20 1,-137-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4:39.615"/>
    </inkml:context>
    <inkml:brush xml:id="br0">
      <inkml:brushProperty name="width" value="0.05" units="cm"/>
      <inkml:brushProperty name="height" value="0.05" units="cm"/>
      <inkml:brushProperty name="ignorePressure" value="1"/>
    </inkml:brush>
  </inkml:definitions>
  <inkml:trace contextRef="#ctx0" brushRef="#br0">733 31,'-35'-1,"-48"-10,6 2,-53 0,-144 8,264 2,-1 0,-20 4,28-4,0-1,1 1,-1 0,1 0,-1 0,1 0,0 1,-1-1,1 0,0 1,0 0,0-1,0 1,0 0,0 0,1 0,-1 0,-2 5,-3 17,1 0,1 0,1 0,-1 32,2-25,1-11,-1 4,2 0,0 0,3 31,-2-49,1 0,0 0,1 0,-1 0,1-1,0 1,0 0,1-1,0 1,0-1,0 0,1 0,0 0,-1-1,2 1,-1-1,0 0,6 4,18 9,0-1,1-1,1-1,0-2,40 11,-37-14</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49.665"/>
    </inkml:context>
    <inkml:brush xml:id="br0">
      <inkml:brushProperty name="width" value="0.05" units="cm"/>
      <inkml:brushProperty name="height" value="0.05" units="cm"/>
    </inkml:brush>
  </inkml:definitions>
  <inkml:trace contextRef="#ctx0" brushRef="#br0">1 88 3864,'2'-1'80,"60"-7"494,253-32 2573,-225 33-2859,145-10 311,-135 9-383,157 2 268,-157 8-320,154 0 184,-156-1-264,133-1 45,-136-1-105,112 4 28,-127-7-40,122 5 68,-181 0-75,29 4 22,80 23 54,-75-16-43,10 7-1218,-37-8-488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21.691"/>
    </inkml:context>
    <inkml:brush xml:id="br0">
      <inkml:brushProperty name="width" value="0.05" units="cm"/>
      <inkml:brushProperty name="height" value="0.05" units="cm"/>
    </inkml:brush>
  </inkml:definitions>
  <inkml:trace contextRef="#ctx0" brushRef="#br0">43 35 11744,'5'3'13,"0"-1"0,0-1 1,0 1-1,0-1 1,0 0-1,1 0 1,-1 0-1,11-1 0,40-4 205,-36 1-143,106-13 703,-76 8-419,-23 5-182,28 1 0,-54 2-215,0 0 1,0 0-1,0 0 1,0 1 0,0-1-1,0 0 1,0 0-1,0 1 1,0-1 0,0 0-1,0 1 1,0-1-1,-1 1 1,1-1 0,0 1-1,0-1 1,-1 1 0,1 0-1,0-1 1,-1 1-1,1 0 1,0 0 0,-1-1-1,1 1 1,-1 0-1,1 0 1,-1 1 0,1 0-466,6 10-7683</inkml:trace>
  <inkml:trace contextRef="#ctx0" brushRef="#br0" timeOffset="1">240 306 9688,'-5'7'13,"3"-4"13,0 0 1,0-1 0,0 1 0,1 0 0,-1 0 0,1 0-1,-1 0 1,1 0 0,0 1 0,-1 3 0,2-6 314,1 1-257,1 0 0,-1 0 0,1-1-1,-1 1 1,1-1 0,0 1 0,-1-1 0,1 0 0,0 0-1,0 0 1,0 0 0,0 0 0,4 1 0,25 7-43,-26-8 31,155 57 998,-87-24-519,-71-32-528,1 0 0,-1 0 1,0 0-1,0 0 0,0 0 1,0 0-1,0 1 0,0-1 0,-1 1 1,1-1-1,-1 1 0,0-1 1,0 1-1,0 0 0,0 0 0,0 0 1,0 4-1,0-3 6,0 0-8,0 0 1,-1 0-1,0 0 0,0 0 1,0 0-1,0 0 1,-1 0-1,1 0 0,-1 0 1,0 0-1,0 0 1,0-1-1,-1 1 0,-3 6 1,3-5-3,-2 2 3,0 0-1,0-1 1,0 1 0,-1-1 0,0 0-1,0 0 1,-1-1 0,-10 9-1,7-6-7,-5 5 27,-10 12 16,-2-1 1,-46 34 0,65-54-56,0 0 0,0-1 0,-14 6 0,18-9-89,0 1 1,0 0-1,0-1 1,0 1 0,0-1-1,-1 0 1,1 0-1,0 0 1,0-1 0,0 1-1,0-1 1,-1 1-1,1-1 1,0 0 0,0 0-1,0-1 1,0 1-1,1-1 1,-6-3 0,-21-11-8554</inkml:trace>
  <inkml:trace contextRef="#ctx0" brushRef="#br0" timeOffset="367.01">802 43 9688,'-45'96'116,"39"-78"105,2 18-54,0 46-1,6-35 175,9 48-1,-8-74-282,1 2 78,0 0-1,2 0 1,10 27 0,-9-29-78,1 5 210,17 34 0,-7-19-22,-17-39-233,19 39 237,-18-37-220,0-1-1,0 1 0,0-1 0,1 0 1,0 0-1,-1 0 0,1 0 0,0 0 0,0-1 1,4 3-1,-5-5-16,-1 0-1,0 0 1,0-1 0,0 1-1,0-1 1,0 1 0,0-1-1,1 1 1,-1-1 0,0 0 0,-1 1-1,1-1 1,0 0 0,0 0-1,0 0 1,0 0 0,1-1-1,0-1 13,6-3-3,-5 3-10,-1 1 1,1 0 0,-1-1-1,1 1 1,-1-1 0,0 0 0,0 0-1,0 0 1,-1 0 0,3-5 0,9-19 67,11-36 1,-21 41 46,-12-103 49,-23-17 85,25 116-232,4 15 30,0 0-1,0 0 0,-10-21 1,4 14-26,2 2-11,5 10-2,0 0 0,-1 1 0,0-1 0,0 1 0,0 0 0,-7-7 1,5 5 15,1 0-13,-1 1 1,1 0-1,-2 0 0,1 0 0,-9-7 1,12 11-15,-1 1 0,1-1 0,-1 0 0,0 1 0,0-1 1,1 1-1,-1 0 0,0 0 0,0 0 0,0 1 0,0-1 0,0 1 1,-1-1-1,1 1 0,0 0 0,0 0 0,0 0 0,0 1 0,0-1 1,0 1-1,-4 1 0,0 1-1805,5-3-7209</inkml:trace>
  <inkml:trace contextRef="#ctx0" brushRef="#br0" timeOffset="839.47">1177 130 9416,'-15'-6'57,"14"5"-45,-1 0-1,1 0 0,0 1 1,-1-1-1,1 1 0,0-1 1,-1 1-1,1-1 0,-1 1 1,1 0-1,-1 0 0,1-1 0,-1 1 1,1 0-1,-1 0 0,1 1 1,-1-1-1,1 0 0,-1 0 1,1 1-1,-1-1 0,1 1 1,-3 1-1,1-1 29,0 0-1,1 1 1,-1 0-1,0 0 1,1 0 0,-1 0-1,1 0 1,-1 0-1,1 1 1,0-1 0,0 1-1,0-1 1,1 1-1,-1 0 1,1 0 0,-1 0-1,1 0 1,0 0-1,-2 5 1,1 15 133,1 0 0,1 0 0,5 38 0,-3-48-102,1 0-1,0 0 1,1-1 0,1 0 0,-1 1-1,11 15 1,-8-15-30,-2-1 30,1 0 0,0-1-1,1 1 1,1-1 0,0-1 0,0 0 0,11 10 0,-16-17-35,2 4 10,4 3 37,1 0-1,12 10 1,-19-17-56,0-1 1,0 0 0,1 0-1,-1 0 1,1 0-1,-1 0 1,1-1 0,-1 1-1,1-1 1,0 0-1,-1 0 1,1-1-1,0 1 1,5 0 0,-7-2-13,1 1 0,-1 0 1,1-1-1,-1 1 0,1-1 1,-1 0-1,0 1 1,1-1-1,-1-1 0,0 1 1,0 0-1,0 0 0,1-1 1,-1 1-1,-1-1 1,5-3-1,10-19 38,-11 10 101,-4-17-45,-1-37 0,-1 61-65,1 0 0,-1 0 0,0 0 0,0 0 0,-1 0 0,-5-12 0,-1-2 2,2-1-17,4 13 11,-1-1 0,-1 1-1,0 0 1,-9-17 0,-3-3 90,-24-33 1,31 50-89,1 1-1,-1 1 1,-1-1 0,0 1-1,-1 1 1,-14-11 0,23 18-32,-1 0-1,0 1 1,0-1-1,0 1 1,0-1 0,0 1-1,0 0 1,-5-1 0,-2 0 3,-23-5-2,27 7-104,1 1 0,0 0 1,0-1-1,0 2 1,0-1-1,0 0 0,0 1 1,0 0-1,0 0 1,1 1-1,-1-1 0,1 1 1,0 0-1,-1 0 1,1 1-1,1-1 0,-1 1 1,0-1-1,-4 8 1,-6 6-8848</inkml:trace>
  <inkml:trace contextRef="#ctx0" brushRef="#br0" timeOffset="1205">318 0 9592,'0'0'-23,"1"8"942,4-2-503,24 32 753,-20-27-938,0 0 1,-1 0-1,10 19 0,-17-27-182,0 1 0,0-1 0,0 1 0,0-1 0,-1 1 0,1 0 0,-1-1 0,0 1 0,-1-1 0,1 1 0,0 0 0,-1-1 0,-1 5 0,1-3 0,-1 1-11,1-1 0,-1 0 0,-1 1 0,1-1 0,-1 0 0,0-1 0,0 1 0,0 0 1,-1-1-1,1 0 0,-1 0 0,-8 7 0,6-6-5,-12 13 71,-1-2 1,-28 20-1,28-23-92,-2 0 3,-22 6-878,-54 15 1,14-10-7878</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18.223"/>
    </inkml:context>
    <inkml:brush xml:id="br0">
      <inkml:brushProperty name="width" value="0.05" units="cm"/>
      <inkml:brushProperty name="height" value="0.05" units="cm"/>
    </inkml:brush>
  </inkml:definitions>
  <inkml:trace contextRef="#ctx0" brushRef="#br0">1 85 8160,'0'0'176,"4"-1"-30,85-15 975,-31 7-647,-1-5-166,103-18 307,-71 21-1834,-74 9-5314</inkml:trace>
  <inkml:trace contextRef="#ctx0" brushRef="#br0" timeOffset="516.85">36 92 8248,'-12'21'6,"-3"10"9,12-21 3,1-1 0,1 1 0,0-1 0,0 1-1,1 0 1,1 18 0,13 55 381,-12-71-354,1 0 132,1 0 0,0 0 0,6 13 0,4 12 250,-14-35-239,0-2-177,1 1 1,-1-1-1,0 0 1,0 1-1,0-1 0,0 1 1,0-1-1,0 0 0,1 1 1,-1-1-1,0 0 1,0 1-1,0-1 0,1 0 1,-1 0-1,0 1 1,0-1-1,1 0 0,-1 0 1,0 1-1,1-1 0,-1 0 1,0 0-1,1 0 1,-1 1-1,0-1 0,1 0 1,-1 0-1,0 0 1,1 0-1,-1 0 0,1 0 1,-1 0-1,0 0 0,1 0 1,-1 0-1,1 0 1,-1 0-1,0 0 0,1 0 1,-1 0-1,0 0 1,1-1-1,-1 1 0,0 0 1,1 0-1,18-10 241,-6-2-154,0-1 0,20-28 0,-19 23 21,23-23 0,-32 36-82,1 0-1,0 0 1,0 1 0,0 0 0,0 0-1,1 1 1,-1-1 0,13-3-1,-12 5 3,0 0-1,1 1 0,-1 0 0,1 0 0,0 1 1,-1-1-1,1 2 0,8 0 0,-14 0-24,-1-1 0,0 0 0,0 1-1,1-1 1,-1 1 0,0-1 0,0 1 0,0 0-1,0 0 1,0-1 0,0 1 0,0 0 0,0 0-1,0 0 1,0 0 0,1 2 0,3 2 18,2 2-10,-4-4-1,0 1-1,0-1 0,0 1 0,-1-1 0,1 1 1,2 5-1,2 3 20,0 1 0,-1 0 0,0 0 0,-1 1 1,-1-1-1,0 1 0,-1 0 0,0 0 0,0 16 0,-3-25-20,-1 1-1,0-1 0,0 1 0,0-1 1,-1 0-1,0 1 0,0-1 0,0 0 1,-1 0-1,-4 6 0,3-3 0,-1 2 18,-1 0 1,0-1-1,-1 0 1,-12 13-1,9-9-19,-5 4 57,-1 0 0,-1-2-1,-25 20 1,28-24-22,7-4-26,0-1 0,0-1-1,-1 0 1,0 0 0,0 0-1,-1-1 1,-13 5 0,20-8-19,0-1 0,0 0 0,0 0 0,0-1 0,0 1 0,1 0 1,-1-1-1,0 1 0,0-1 0,0 1 0,0-1 0,1 0 0,-1 0 1,0 0-1,-1-1 0,0 1 0,3 0-5,-1 1-1,0-1 0,1 0 0,-1 1 1,1-1-1,-1 1 0,1-1 1,-1 0-1,1 0 0,-1 1 1,1-1-1,0 0 0,-1 1 1,1-1-1,0 0 0,0 0 0,0 0 1,-1 0-1,1 1 0,0-1 1,0 0-1,0 0 0,0 0 1,0 1-1,0-1 0,1-1 1,-1 1 1,8-25-1693,3-2-6791</inkml:trace>
  <inkml:trace contextRef="#ctx0" brushRef="#br0" timeOffset="901.22">638 85 8696,'13'-12'133,"-11"9"-42,2-5 26,-4 7 87,3 3 31,-2-2-227,-1 0 0,0 0 0,0 0 0,1 0-1,-1 0 1,0 0 0,1 0 0,-1 1 0,0-1 0,1 0 0,-1 0 0,0 0 0,0 0 0,1 1 0,-1-1-1,0 0 1,0 0 0,1 1 0,-1-1 0,0 0 0,0 0 0,0 1 0,0-1 0,1 0 0,-1 1-1,0-1 1,0 0 0,0 0 0,0 1 0,3 10 116,0 0-1,-1 0 1,1 20 0,11 205 724,-14-233-826,1 33 144,0 0 0,10 52 0,25 105 251,-23-127-282,-12-57-110,0 1 13,1 0 1,0 0-1,6 17 0,-8-25-25,1 1-1,0-1 1,0 0-1,0 0 0,0 0 1,0 0-1,1 0 1,-1 0-1,1 0 1,-1 0-1,1-1 0,0 1 1,0-1-1,-1 1 1,1-1-1,0 1 1,0-1-1,0 0 0,1 0 1,-1 0-1,0 0 1,0-1-1,0 1 1,3 0-1,-4-1-7,0-1 0,0 1-1,0-1 1,0 0 0,0 1 0,0-1 0,0 0 0,0 1-1,-1-1 1,1 0 0,0 0 0,0 0 0,-1 0 0,1 0 0,-1 0-1,1-1 1,3-3 6,3-3-4,-4 6-4,-1-1 0,0 0-1,1 0 1,-1 0 0,0 0 0,-1 0 0,1 0-1,0 0 1,1-6 0,5-13-499,-1-1 1,9-46-1,-4 0-7090</inkml:trace>
  <inkml:trace contextRef="#ctx0" brushRef="#br0" timeOffset="1258.49">583 356 11208,'3'3'2,"1"1"1,0-1 0,0 0-1,0 0 1,0-1 0,0 1-1,1-1 1,-1 1 0,6 0-1,-6-2 5,0 0-1,0-1 1,0 0-1,0 0 1,1 0-1,-1 0 0,7-2 1,-1 0 11,13-1-2,-1-2 1,1-1 0,-1-1 0,26-11 0,9-11-1357,-1-1-5380</inkml:trace>
  <inkml:trace contextRef="#ctx0" brushRef="#br0" timeOffset="1259.49">1419 384 9952,'66'12'58,"-55"-11"-54,-7 0-3,1-1 1,0 0-1,0 0 1,-1 0-1,1-1 0,6-1 1,30-5 4,9-3-4,-11-1-306,0-2 0,0-2 0,39-22 0,-25 10-5536</inkml:trace>
  <inkml:trace contextRef="#ctx0" brushRef="#br0" timeOffset="1645.86">2259 106 10224,'118'-2'26,"-90"1"-83,1 0-60,0-1 1,0-1-1,46-12 0,-73 15-6377</inkml:trace>
  <inkml:trace contextRef="#ctx0" brushRef="#br0" timeOffset="2026.99">2160 128 9144,'-6'11'0,"1"-3"-2,5-6 7,-1-1 0,1 1-1,0-1 1,0 1 0,0-1-1,0 1 1,1-1 0,-1 0-1,0 1 1,1-1 0,-1 1-1,1-1 1,-1 1 0,1-1-1,0 0 1,-1 1 0,1-1-1,0 0 1,0 0 0,0 0-1,0 0 1,2 2 0,2 4 34,126 170 1794,-119-160-1465,-11-16-351,1 0-1,-1 0 1,0 0-1,1 0 1,-1-1-1,1 1 1,-1 0-1,1-1 1,-1 1-1,1-1 1,-1 1-1,1-1 1,-1 0 0,1 0-1,0 0 1,-1 0-1,1 0 1,-1 0-1,1 0 1,0 0-1,-1-1 1,1 1-1,-1 0 1,1-1-1,2-1 1,29-14 63,-21 6 1,-1 1 1,0-2 0,17-19 0,-21 23-32,0-1 1,0 1 0,0 0 0,17-11 0,-22 17-40,1 0 0,-1 0 0,1 0 0,0 1 0,-1-1 0,1 1 0,-1-1-1,1 1 1,0 0 0,-1 0 0,1 1 0,0-1 0,4 2 0,-3-2-1,-3 1-6,1-1 1,0 0 0,0 1-1,-1-1 1,1 1 0,0-1-1,-1 1 1,1 0 0,-1 0-1,1 0 1,-1 0 0,1 0-1,-1 0 1,3 2 0,3 3 5,3 0-5,-7-4-2,1 1-1,-1-1 1,0 1-1,1 0 1,-1 0-1,0 0 0,4 7 1,11 14 6,-1 0 1,-1 1-1,14 30 0,-24-43-7,-5-8-1,1-1 1,-1 0 0,1 1 0,-1 0 0,0-1-1,0 1 1,-1 0 0,1 6 0,0 0 4,-1 0 0,0 0 0,-1 0 0,0 0 0,-1 0 0,0 0 0,0-1 0,-1 1 0,-1 0 0,-3 8 0,1-6-1,-16 24 29,-27 30 13,45-62-39,0 1 0,0-1 0,-1 1 0,1-1 0,-1 0 0,0-1 1,0 1-1,-1-1 0,1 0 0,-1-1 0,-7 4 0,6-4 0,3 0-1,-1 0 1,0-1-1,1 0 1,-1 0-1,0-1 1,0 1-1,0-1 0,0 0 1,0 0-1,1-1 1,-1 1-1,0-1 1,-7-2-1,6 1 1,-2 0 4,1 0 0,-1-1 0,1 0 0,0 0 1,0-1-1,0 0 0,1 0 0,-11-10 0,7 7-4,4 3 1,0-1 0,0-1 0,0 1 0,1-1-1,0 1 1,0-1 0,0-1 0,-4-6 0,4 5-6,1-4 4,3 6-185,0 0 0,1 0 1,0-1-1,1 1 0,-1 0 1,1 0-1,1-1 1,2-9-1,8-21-7855</inkml:trace>
  <inkml:trace contextRef="#ctx0" brushRef="#br0" timeOffset="2376.07">2935 73 9688,'-7'19'96,"4"-13"-7,1 0 1,0 1-1,0-1 0,1 1 0,0-1 1,-1 14-1,-1 60 471,9 98 0,23 51 216,-12-135-481,-15-82-246,7 38 141,26 79-1,-35-127-187,0-1 1,1 0-1,-1 1 1,1-1-1,0 0 1,0 1-1,-1-1 1,1 0-1,0 0 1,0 0-1,0 0 1,0 1-1,2 0 1,1 1 2,-3-2-5,-1 0 0,1-1 0,0 1 1,0 0-1,0-1 0,0 1 0,-1-1 1,1 1-1,0-1 0,0 1 0,0-1 1,0 0-1,0 0 0,0 1 0,2-1 1,0-1-20,1 1 0,-1-1 0,1 0 1,0 0-1,-1 0 0,0-1 0,1 1 1,-1-1-1,0 0 0,0 0 0,0 0 0,6-5 1,0 0-1293,29-19-6462</inkml:trace>
  <inkml:trace contextRef="#ctx0" brushRef="#br0" timeOffset="2723.89">2791 404 11744,'0'0'0,"0"0"0,0 0 0,-1 0 0,1 1 0,0-1-1,0 0 1,0 0 0,0 0 0,-1 0 0,1 0 0,0 1 0,0-1 0,0 0 0,0 0 0,0 0 0,-1 0 0,1 1 0,0-1 0,0 0 0,0 0 0,0 0 0,0 1 0,0-1 0,0 0 0,0 0 0,0 1 0,0-1 0,0 0 0,0 0 0,0 0 0,0 1 0,0-1 0,0 0 0,0 0 0,0 1 0,0-1 0,0 0 0,10 4-1,15-4 11,23-5 135,156-46 344,-179 44-494,8-2-77,-1-2 0,44-21 0,-48 19-928,50-23-6483</inkml:trace>
  <inkml:trace contextRef="#ctx0" brushRef="#br0" timeOffset="3107.3">3794 397 11296,'49'11'27,"-35"-8"1,0 0 1,21 2-1,-25-4-16,28-4 136,166-39 262,-177 35-663,42-17-1,-54 19-547,30-13-6365</inkml:trace>
  <inkml:trace contextRef="#ctx0" brushRef="#br0" timeOffset="3108.3">3927 646 10312,'8'0'1,"-1"0"3,2 0-7,1-1 0,0 0-1,-1-1 1,14-4 0,-11 3-8,42-9-159,60-20-1,-113 32 167,254-87-585,-163 48-533,-2 0-4304</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15.343"/>
    </inkml:context>
    <inkml:brush xml:id="br0">
      <inkml:brushProperty name="width" value="0.05" units="cm"/>
      <inkml:brushProperty name="height" value="0.05" units="cm"/>
    </inkml:brush>
  </inkml:definitions>
  <inkml:trace contextRef="#ctx0" brushRef="#br0">0 1 6368,'1'1'136,"1"3"25,2-3 103,10-3-48,0 1-1,0 1 1,0 0-1,0 1 1,19 3 0,64 19 285,-60-14-238,0-1 1,47 2 0,-23-3-83,-46-5-149,33 3 204,57 1 0,14 2 119,-76-4-305,111 1 361,-128-4-386,74-1 183,-82-1-185,28-2 89,0 2 1,70 8-1,-77-5 88,45-2 0,-71-1-78,0 1 1,0 1-1,0 0 1,15 3-1,-19-1 84,25 1 352,-30-3-106,-13 0-2009,-3 1-6763</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14.334"/>
    </inkml:context>
    <inkml:brush xml:id="br0">
      <inkml:brushProperty name="width" value="0.05" units="cm"/>
      <inkml:brushProperty name="height" value="0.05" units="cm"/>
    </inkml:brush>
  </inkml:definitions>
  <inkml:trace contextRef="#ctx0" brushRef="#br0">0 70 5296,'11'5'112,"0"-1"0,1 0 1,-1-1-1,1 0 0,0 0 1,-1-1-1,17 0 0,262-13 1499,-232 10-1407,96-10 419,-90 1-358,89-24 339,-83 28-409,-37 2-115,100-6 300,-73 13-239,78-6 190,-78 1-207,-16-1-43,-10 0 23,52 3 0,20 16 29,-25-2-54,-77-14-182,1 1 1,-1 0-1,1 0 0,-1 0 0,0 1 1,0-1-1,7 5 0,-8-4-351,13 6-6219</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10.472"/>
    </inkml:context>
    <inkml:brush xml:id="br0">
      <inkml:brushProperty name="width" value="0.05" units="cm"/>
      <inkml:brushProperty name="height" value="0.05" units="cm"/>
    </inkml:brush>
  </inkml:definitions>
  <inkml:trace contextRef="#ctx0" brushRef="#br0">241 1 5472,'0'0'168,"0"0"40,0 0 161,0 0 43,1 7-8,22 143 501,-9-84-690,12 91 201,-16-96-288,-7-44-96,4 30 162,2 67 0,-9-112-167,0-2-1069,0 0-4292</inkml:trace>
  <inkml:trace contextRef="#ctx0" brushRef="#br0" timeOffset="340.69">1 320 7536,'6'6'-67,"-2"-4"70,0-1 0,0 1 1,0-1-1,0 0 0,0 0 0,0-1 0,0 0 0,0 1 0,0-1 1,0 0-1,1-1 0,-1 1 0,0-1 0,6-2 0,23-1 121,123-10 297,-87 2-201,51-10-1001,-53 10-4119</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05.788"/>
    </inkml:context>
    <inkml:brush xml:id="br0">
      <inkml:brushProperty name="width" value="0.05" units="cm"/>
      <inkml:brushProperty name="height" value="0.05" units="cm"/>
    </inkml:brush>
  </inkml:definitions>
  <inkml:trace contextRef="#ctx0" brushRef="#br0">0 19 6552,'6'-1'8,"10"-4"426,1 0 1,25-2 0,-33 7-273,0-1 0,0 2 1,0-1-1,0 1 0,0 1 0,-1 0 0,12 3 0,-18-4-144,0-1 0,0 1-1,0 0 1,0-1 0,0 1 0,0 0 0,0 0-1,0 0 1,-1 1 0,1-1 0,0 0 0,0 1-1,-1-1 1,1 1 0,-1-1 0,0 1-1,1 0 1,-1 0 0,0-1 0,0 1 0,0 0-1,0 0 1,0 0 0,-1 0 0,1 0 0,-1 0-1,1 1 1,-1-1 0,0 0 0,0 0 0,1 0-1,-2 0 1,1 0 0,0 3 0,-3 15 23,-1 0 0,0 0-1,-1-1 1,-1 0 0,-11 23 0,4-13 46,-1-1-1,-1 0 0,-20 26 0,28-41 151,22-20-87,-5 2-143,2-2 15,1 0 0,-1 2 0,1-1 1,0 2-1,1 0 0,-1 0 1,1 1-1,0 1 0,19-1 0,-25 2-5,1 1 0,0 0 0,-1 0 0,1 1 0,-1 0 0,1 1 0,-1 0-1,1 0 1,-1 1 0,0 0 0,10 5 0,-14-5-5,25 16 62,-28-17-68,1-1 1,0 0-1,-1 1 0,1 0 0,-1-1 1,1 1-1,-1 0 0,0 0 0,1 0 1,-1 0-1,0 0 0,-1 0 0,1 0 1,1 2-1,-2 2 2,-1-1-1,1 0 1,-1 1 0,0-1-1,0 0 1,-1 0-1,0 0 1,0 0 0,0 0-1,-4 7 1,-24 35 23,-70 80 14,90-114-43,-21 16 16,25-24-14,-5 4 6,0 0 0,-21 12 0,28-19-6,1 0 0,-1 0 1,0 0-1,0-1 0,1 1 0,-1-1 0,0 0 0,0 0 0,-1-1 0,1 1 0,0-1 0,0 0 0,0 0 0,0 0 0,0 0 0,-6-2 0,-24-10 33,34 12-35,-1-1 0,1 1 0,-1-1 1,1 1-1,-1-1 0,1 1 0,-1-1 0,1 1 0,-1-1 1,1 1-1,0-1 0,-1 1 0,1-1 0,0 0 0,-1 1 0,1-1 1,0 0-1,0 1 0,0-1 0,-1 0 0,1 1 0,0-1 1,0 0-1,0 0 0,0-2 4,-1-23-1390,1-4-5569</inkml:trace>
  <inkml:trace contextRef="#ctx0" brushRef="#br0" timeOffset="523.89">786 7 7000,'-2'1'19,"1"-1"1,-1 1 0,0 0 0,0 0-1,1 0 1,-1 0 0,0 0-1,1 0 1,-1 0 0,1 1-1,0-1 1,-1 0 0,1 1 0,0-1-1,-2 3 1,-16 28 494,14-21-383,-14 18 101,2 2 1,-23 56-1,36-79-221,-5 17 127,1 1-1,1 1 1,-5 30 0,11-47-96,-3 4-21,3-9 8,0 0 0,0 0 0,0 0 0,1 0 0,0 7 0,-1 19 115,3 0 0,5 36 0,-4-51-73,1 1 0,1-1 1,13 31-1,-16-43-48,0-1 0,0 0 0,0 0-1,1 0 1,-1 0 0,1 0 0,-1 0 0,1-1 0,0 1-1,0-1 1,0 0 0,0 0 0,1 0 0,-1 0 0,1-1-1,-1 1 1,1-1 0,-1 0 0,1 0 0,0 0 0,-1-1 0,8 1-1,-8-1-8,1-1-1,-1 0 1,0 0-1,0 0 1,0-1-1,0 1 1,0-1-1,0 1 1,0-1-1,0 0 0,-1 0 1,1 0-1,-1-1 1,1 1-1,2-4 1,-3 3 2,3-2 19,0-1 0,0 1-1,-1-1 1,0 0 0,6-11 0,-4 6-10,-3 5 6,0 0 0,0 0 0,0 0 0,-1 0 0,0 0 0,2-13 1,-2 9-10,2-7 39,-1-1 0,-1 0 0,-1 1 0,0-1 0,-2 0 1,0 0-1,-4-25 0,4 37-58,-4-21 101,-1 0 0,0 1 0,-3 0 0,-14-34 0,18 49-56,0-1 0,-1 1 0,0 0 0,-1 0 0,0 1 1,-1 0-1,0 1 0,-18-17 0,25 25 0,0 1-43,1-1 0,0 1 0,-1 0 1,1 0-1,0 0 0,0 0 0,-1 0 0,1 0 1,0 0-1,-1 0 0,1 0 0,0 0 0,-1 0 1,1 0-1,0 0 0,-1 0 0,1 0 0,0 0 0,0 0 1,-1 1-1,1-1 0,0 0 0,-1 0 0,1 0 1,0 0-1,-1 1 0,10 10-1553,2 3-6205</inkml:trace>
  <inkml:trace contextRef="#ctx0" brushRef="#br0" timeOffset="1009.94">1229 35 5920,'-7'-1'44,"1"0"1,0 0-1,-1 1 1,0 0-1,1 1 0,-1-1 1,1 1-1,0 0 1,-1 1-1,1 0 1,0 0-1,0 0 1,0 1-1,0-1 0,0 1 1,0 1-1,1-1 1,0 1-1,0 0 1,-8 8-1,9-8-22,1 0 0,0 1 1,0-1-1,1 1 0,-1-1 0,1 1 0,0 0 0,0 0 0,1 0 0,-2 7 1,1-5 2,-4 14 67,1 1-1,1-1 0,1 1 0,1-1 0,1 1 0,2 31 0,0-36-77,-1 0 71,2 0-1,0 0 0,5 18 1,-3-16-45,-2-9 19,0-1 0,1 1 0,0-1 0,1 0 1,0 0-1,0 0 0,1-1 0,0 1 0,1-1 1,0-1-1,0 1 0,12 11 0,-16-17-37,1 0-1,-1-1 0,0 0 1,0 1-1,1-1 1,-1 0-1,0 0 1,1 0-1,-1-1 0,1 1 1,-1 0-1,1-1 1,0 0-1,-1 0 1,1 1-1,-1-1 1,1-1-1,0 1 0,3-1 1,2-1 12,1 0 0,-1-1 0,14-5 0,-17 5-31,4 0 30,-1-1 0,0-1-1,0 0 1,-1 0 0,13-10-1,-11 7-13,-2 3 5,-1 0 1,0-1 0,0 0-1,-1 0 1,1 0 0,6-12-1,-6 9-11,-2 3 1,-1 0-1,0 0 1,0 0-1,0-1 1,0 1 0,-1-1-1,2-11 1,-1 7-6,-1-3 4,0 1 0,0-1 0,-1 0 0,-1 0 0,-1 0 0,0 0 0,0 1 0,-2-1 0,1 0 0,-8-18 0,8 25-10,0-3 3,-2 0 1,1 1 0,-1-1 0,-1 1-1,1 0 1,-2 0 0,-7-11 0,10 17-4,-3-5 5,0 1 1,0 1 0,-1-1 0,0 1-1,0 1 1,0-1 0,-1 1 0,0 0 0,-10-4-1,7 3 1,8 5-1,-3-1-1207,5 2-4832</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57.859"/>
    </inkml:context>
    <inkml:brush xml:id="br0">
      <inkml:brushProperty name="width" value="0.05" units="cm"/>
      <inkml:brushProperty name="height" value="0.05" units="cm"/>
    </inkml:brush>
  </inkml:definitions>
  <inkml:trace contextRef="#ctx0" brushRef="#br0">191 542 5832,'22'-25'161,"-21"23"54,-1-3 53,0 4 80,0 1-305,0-1 0,0 0 0,0 1 0,0-1 1,0 0-1,0 1 0,0-1 0,-1 0 0,1 1 0,0-1 0,-1 1 1,1-1-1,0 1 0,-1-1 0,1 1 0,0-1 0,-1 1 0,1-1 1,-1 1-1,1-1 0,-1 1 0,1-1 0,-1 1 0,0 0 0,1-1 1,-1 1-1,1 0 0,-1 0 0,0 0 0,1-1 0,-1 1 0,0 0 1,1 0-1,-1 0 0,0 0 0,-10 1 63,0 1 0,0 0-1,1 0 1,-1 1 0,1 1 0,0 0-1,0 0 1,0 1 0,0 0 0,1 1 0,0 0-1,0 0 1,0 1 0,-10 11 0,15-14-62,0-1 1,1 1 0,0 0 0,-1 1 0,1-1-1,1 1 1,-1-1 0,1 1 0,0 0-1,0 0 1,0 0 0,0 0 0,1 0-1,-1 6 1,2-7-20,0 0-1,0 1 0,0-1 1,0 0-1,1 0 1,0 0-1,0 1 1,0-1-1,0 0 0,1 0 1,-1 0-1,1 0 1,0-1-1,0 1 0,1 0 1,4 6-1,-1-4 8,0 0-1,0-1 0,1 1 1,0-1-1,0 0 1,0-1-1,0 0 0,10 4 1,8 2 88,32 8 1,-35-11 35,35 14 0,-54-19-135,1-1 1,-1 1-1,0 0 0,-1-1 0,1 2 0,0-1 0,4 5 1,-5-5-12,-1-2-6,-1 1 0,0-1 0,0 1 0,0-1 0,1 1-1,-1-1 1,0 1 0,0-1 0,0 1 0,0-1 0,0 1 0,0 0-1,0-1 1,0 1 0,0-1 0,0 1 0,0-1 0,-1 1-1,1-1 1,0 1 0,0-1 0,0 1 0,-1-1 0,1 1 0,-1 1 6,-1 3-5,-1-1 1,1 1 0,-1-1-1,0 1 1,0-1-1,-1 0 1,1 0-1,-1-1 1,0 1-1,0-1 1,0 0-1,0 0 1,-1 0-1,-5 2 1,-10 5 0,-1 0-1,-26 7 1,-1-6-1462,21-5-5817</inkml:trace>
  <inkml:trace contextRef="#ctx0" brushRef="#br0" timeOffset="836.2">507 727 7536,'13'0'0,"-9"0"0,9-3 0,3 0 1,-15 3 6,-7-16 42,4 15-31,-1-1 0,1 1 1,-1-1-1,1 1 0,-1 0 0,0 0 0,1 0 0,-1 0 0,0 1 1,0-1-1,1 1 0,-1-1 0,0 1 0,0 0 0,0 0 0,0 1 1,0-1-1,1 0 0,-1 1 0,0 0 0,0-1 0,1 1 1,-1 1-1,0-1 0,1 0 0,-1 0 0,1 1 0,0 0 0,-1-1 1,1 1-1,0 0 0,0 0 0,0 0 0,0 0 0,0 0 0,1 1 1,-1-1-1,1 1 0,-2 2 0,-1 3 74,0 0 0,0 1 0,1 0 0,0-1 0,1 1 0,0 0 0,0 0 0,1 0 0,0 1-1,1-1 1,0 15 0,1-12-52,-1-9-13,0 1 0,0-1-1,1 0 1,-1 1 0,1-1-1,0 0 1,0 0 0,0 0-1,2 4 1,0 1 41,1-1-1,0 1 1,0 0 0,1-1-1,0 0 1,9 10-1,-11-14-40,-1-1 0,1 1 0,0-1 0,0 1 0,0-1 0,0 0 0,0 0 0,1 0 1,-1 0-1,1-1 0,-1 1 0,1-1 0,0 0 0,-1 0 0,1 0 0,0-1 0,0 1 0,6-1 0,-6-1-9,0 0 0,0 0 0,0-1 0,0 1 0,0-1 0,0 0 1,0 0-1,0-1 0,-1 1 0,1-1 0,-1 1 0,0-1 0,0 0 1,5-5-1,3-6 62,18-28 0,-28 41-76,6-9 8,-5 7-2,0 0-1,0 0 1,0 0-1,0-1 0,-1 1 1,1 0-1,1-7 1,0-1 11,-1 1 0,0 0 0,0-1 1,-1 0-1,-1 1 0,0-1 0,0 0 0,-1 1 1,0-1-1,-5-18 0,0 0 139,42 123-35,-23-63-35,25 43 0,-27-53-59,-10-19-22,0 0 0,0 0 0,0 0 1,1 0-1,-1 0 0,1 0 0,-1 0 0,1 0 1,0-1-1,-1 1 0,1-1 0,0 1 0,0-1 0,0 0 1,0 1-1,0-1 0,1 0 0,-1 0 0,0-1 0,4 2 1,-4-2-4,0 0 1,0-1-1,0 1 1,0 0-1,0-1 1,0 1-1,0-1 1,-1 0-1,1 0 1,0 0 0,0 0-1,-1 0 1,1 0-1,-1 0 1,1 0-1,-1 0 1,1-1-1,-1 1 1,0-1-1,0 1 1,1-1-1,-1 0 1,0 1-1,0-3 1,4-5 19,-1 0-1,0 0 1,-1 0-1,0 0 1,0-1-1,1-17 1,2-61 93,-3 30-58,-2 51-33,0 9-10,1 21-5,2 19 1,8 4 5,-4-26-8,1 0 0,0 0 1,19 27-1,-22-39-5,1 0 0,0 0 0,1-1 0,-1 1 0,18 11 0,-25-19-5,1 0 0,0 1 0,0-1 0,0 0-1,0 1 1,0-1 0,0 0 0,0 0 0,-1 0 0,1 0 0,0 0 0,0 0 0,0 0 0,0 0 0,0 0 0,0 0-1,0 0 1,1-1 0,3 0 2,1-1 2,-1 1-1,1-1 1,0 0 0,-1 0-1,0-1 1,1 0 0,-1 0-1,0 0 1,9-7 0,-7 3-1,-4 5 0,0 0 0,-1-1-1,0 1 1,1-1 0,-1 0-1,0 1 1,0-1 0,-1 0 0,1 0-1,1-5 1,5-8 21,0-1 1,-2 0-1,0 0 0,6-33 1,-11 40-9,-1 0 0,0 1 0,-1-1 0,0 0 0,0 0 0,-6-18 1,7 27-15,-1 1 1,1-1-1,0 0 1,0 1 0,-1-1-1,1 1 1,0-1-1,-1 0 1,1 1 0,-1-1-1,1 1 1,0-1-1,-1 1 1,0-1 0,1 1-1,-1-1 1,1 1-1,-1 0 1,1-1 0,-1 1-1,0 0 1,1-1-1,-1 1 1,0 0 0,1 0-1,-1 0 1,0 0-1,1-1 1,-1 1-1,0 0 1,1 0 0,-1 0-1,0 0 1,0 1-1,1-1 1,-1 0 0,0 0-1,1 0 1,-1 0-1,0 1 1,1-1 0,-1 0-1,0 1 1,-3 1 3,1 0 0,0 0 1,0 0-1,1 1 0,-1-1 1,0 1-1,1-1 0,-4 5 1,2-1-3,0 1 1,0 0-1,1-1 1,-1 1-1,2 1 1,-1-1 0,1 0-1,0 1 1,0-1-1,0 12 1,3-14-91,-1 0 0,1-1 0,1 1 0,-1 0 0,0 0 0,1-1 1,0 1-1,0-1 0,1 0 0,-1 1 0,1-1 0,0 0 0,0-1 0,0 1 0,1 0 0,-1-1 0,1 0 1,8 6-1,18 15-7955</inkml:trace>
  <inkml:trace contextRef="#ctx0" brushRef="#br0" timeOffset="1222.64">1822 443 8432,'3'0'15,"-1"1"1,0-1-1,0 1 0,1 0 1,-1-1-1,0 1 0,0 0 1,0 0-1,0 1 1,0-1-1,0 0 0,0 1 1,0-1-1,0 1 1,-1-1-1,1 1 0,-1 0 1,1 0-1,-1 0 1,1 0-1,-1 0 0,0 0 1,1 2-1,3 7 91,0 1 1,-1-1-1,3 15 0,-2-11-75,-2-4 15,-1-1 0,0 1 0,1 15 0,15 204 466,-12-130-321,7 43 89,0-41-1300,-12-87-5240</inkml:trace>
  <inkml:trace contextRef="#ctx0" brushRef="#br0" timeOffset="1603.35">1697 899 6456,'0'-3'10,"1"-1"1,-1 1-1,0 0 1,1 0-1,0-1 1,0 1-1,0 0 1,0 0-1,1 0 1,-1 0-1,1 0 1,0 0-1,-1 0 1,1 1-1,1-1 1,-1 0-1,0 1 1,1 0-1,-1 0 1,1 0-1,-1 0 1,7-3-1,4-3 14,0 0-1,1 1 0,0 1 1,1 0-1,0 1 1,-1 1-1,1 0 0,18-2 1,-18 3-14,-9 2 5,0 0 0,0 0 0,0 0 0,0 1 0,7 0 0,78 8 87,-82-7-105,-1 1 0,0 0-1,0 1 1,0 0-1,0 0 1,0 0 0,0 1-1,-1 1 1,8 4-1,4 3-630,27 15-3512</inkml:trace>
  <inkml:trace contextRef="#ctx0" brushRef="#br0" timeOffset="2032.12">2730 712 9952,'10'66'-8,"26"192"117,-26-166 104,-8-72-194,0 33 137,-5 70 596,-8-129-555,6 1-263,0 0-1,0 1 0,1-2 1,-1 1-1,1 0 0,1-1 1,-1 0-1,1 0 1,0 0-1,0 0 0,1 0 1,-1-1-1,-1-11 0,2 12-266,-12-41-6447</inkml:trace>
  <inkml:trace contextRef="#ctx0" brushRef="#br0" timeOffset="2377.61">2829 678 8608,'27'-12'-283,"-14"5"-176,1 2 0,0-1-1,22-4 1,-31 9 422,0 0-1,0 1 1,0-1 0,0 1-1,0 1 1,0-1 0,0 1-1,0-1 1,0 2 0,-1-1-1,1 0 1,0 1 0,0 0-1,4 3 1,-3-2 99,-1 0 1,0 1-1,-1-1 0,1 1 1,-1 1-1,1-1 1,-1 0-1,-1 1 0,1 0 1,-1 0-1,1 0 1,-1 1-1,-1-1 0,3 7 1,-4-8 24,0 0 1,0-1-1,0 1 1,-1 0-1,0-1 1,0 1-1,0 0 1,0-1-1,0 1 1,-1 0-1,-1 5 1,0-3-9,1-2-17,0 1 1,-1 0-1,0 0 1,0-1-1,-1 1 0,1-1 1,-1 1-1,0-1 1,0 0-1,-1 0 0,1-1 1,-5 4-1,3-2-4,-1 2 17,-1-1 0,0 0-1,0 0 1,0-1 0,-1 0-1,0 0 1,-9 4 0,8-5-34,7-3-17,0 0 0,-1 1 0,1-1-1,-1 0 1,1 0 0,-1 0 0,0-1 0,0 1 0,1-1 0,-1 1-1,0-1 1,0 0 0,-3 0 0,-5 0 22,-35-4-1167,0-1-4679</inkml:trace>
  <inkml:trace contextRef="#ctx0" brushRef="#br0" timeOffset="2378.61">3315 1 10848,'-2'2'-1,"-2"30"3,0 27 14,2-29-9,-1 0 1,-10 42 0,-23 66-547,28-86-714,1 2-4787</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39:51.263"/>
    </inkml:context>
    <inkml:brush xml:id="br0">
      <inkml:brushProperty name="width" value="0.05" units="cm"/>
      <inkml:brushProperty name="height" value="0.05" units="cm"/>
      <inkml:brushProperty name="ignorePressure" value="1"/>
    </inkml:brush>
  </inkml:definitions>
  <inkml:trace contextRef="#ctx0" brushRef="#br0">1 382,'8'-12,"1"-1,0 1,0 1,23-20,-10 9,13-15,2 2,1 2,1 1,2 2,45-24,-67 44,1 1,1 0,-1 2,1 0,42-7,-47 12,0 1,0 0,0 1,0 1,0 0,0 2,0-1,-1 2,17 5,9 7,-1 0,0 3,38 24,-55-29,-2 1,0 1,0 1,-2 1,0 1,22 27,-27-25,-1 1,-1 0,-1 1,-1 1,-1 0,11 46,-16-49,-4-17,1-1,-1 0,1 1,0-1,-1 0,2 0,-1 0,0 0,1 1,-1-2,3 4,0 0</inkml:trace>
  <inkml:trace contextRef="#ctx0" brushRef="#br0" timeOffset="1313.23">1051 865,'64'1,"-30"1,0-2,54-7,-80 6,-1-1,1-1,-1 0,1 0,-1 0,0-1,0 0,-1 0,1-1,-1 1,0-2,0 1,7-9,5-8,-1-1,20-35,-12 17,21-25,-14 20,30-56,-57 92</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5:00.589"/>
    </inkml:context>
    <inkml:brush xml:id="br0">
      <inkml:brushProperty name="width" value="0.05" units="cm"/>
      <inkml:brushProperty name="height" value="0.05" units="cm"/>
    </inkml:brush>
  </inkml:definitions>
  <inkml:trace contextRef="#ctx0" brushRef="#br0">1 0 11120,'0'0'0,"0"0"0,9 9 0,-9-9-112,0 0 112,9 9-104,-1-3 104,-8-6-272,0 0 272,9 6-264,5-3 264,-14-3-560,0 0 560,13 4-560,-2-1 560,0 0-6456</inkml:trace>
  <inkml:trace contextRef="#ctx0" brushRef="#br0" timeOffset="1">57 540 8608,'0'0'0,"0"0"0,0 0 0,0 0-32,0 0 32,10-5-32,5 3 32,-2 0-5928</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56.090"/>
    </inkml:context>
    <inkml:brush xml:id="br0">
      <inkml:brushProperty name="width" value="0.05" units="cm"/>
      <inkml:brushProperty name="height" value="0.05" units="cm"/>
    </inkml:brush>
  </inkml:definitions>
  <inkml:trace contextRef="#ctx0" brushRef="#br0">0 158 9240,'0'0'201,"4"1"-29,9 4-45,-10-3 333,-3-2 100,0 0-513,1 1 1,-1-1-1,0 1 1,1-1-1,-1 1 1,1-1-1,-1 1 0,1-1 1,-1 0-1,0 1 1,1-1-1,-1 0 1,1 1-1,0-1 1,-1 0-1,1 1 1,-1-1-1,1 0 1,-1 0-1,1 0 1,0 0-1,-1 0 1,2 1-1,8 2 350,36 21 38,-16-8-277,57 22 1,44 13-38,-111-43-68,-1 0-1,19 13 1,-18-9-31,2-1-7,-12-5 5,0-1 0,0 2 0,-1-1 0,14 13 0,153 155 237,-156-153-246,24 29 74,-18-15-604,-2 1 0,34 65 0,-43-70-7781</inkml:trace>
  <inkml:trace contextRef="#ctx0" brushRef="#br0" timeOffset="349.92">931 0 10584,'-23'150'129,"-8"117"660,13-35 118,14-189-780,-11 227 609,16-256-1226,0-1 1,3 19 0,2-8-749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53.695"/>
    </inkml:context>
    <inkml:brush xml:id="br0">
      <inkml:brushProperty name="width" value="0.05" units="cm"/>
      <inkml:brushProperty name="height" value="0.05" units="cm"/>
    </inkml:brush>
  </inkml:definitions>
  <inkml:trace contextRef="#ctx0" brushRef="#br0">1 323 3592,'37'-55'32,"-19"27"-28,62-80 207,-74 102-192,34-33 172,-28 28-142,-4 3 23,0 0 0,1 1 0,0 0 0,0 0-1,0 1 1,1 0 0,0 1 0,0 0 0,22-8 0,-27 12-84,-1 0 1,1 1-1,-1-1 0,1 1 0,0 0 1,-1 0-1,1 0 0,-1 0 0,1 1 1,0 0-1,-1 0 0,1 0 0,-1 1 1,0-1-1,5 3 0,11 7-284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48.825"/>
    </inkml:context>
    <inkml:brush xml:id="br0">
      <inkml:brushProperty name="width" value="0.05" units="cm"/>
      <inkml:brushProperty name="height" value="0.05" units="cm"/>
    </inkml:brush>
  </inkml:definitions>
  <inkml:trace contextRef="#ctx0" brushRef="#br0">0 270 4936,'0'0'97,"0"0"17,0 0 44,4 1-12,6-2-6,0 1 0,-1-2 0,1 1 0,17-6 0,19-3 93,4 6-56,88-8 194,-78 4-238,126-32 238,-72 5-127,-78 23-115,-15 4-102,28-9 185,0 2 1,63-11-1,40 5 91,-90 13-207,226-28 336,-223 31-157,82 2 1,-105 4-27,16 4 214,-28-1-381,30 4 256,-46-5-246,1-1 1,22 1-1,-26-2-88,-6 0 1,1-1 1,0 0-1,0 0 1,0 0-1,0 0 1,0-1-1,6-2 1,9-3-1341,-8 2-5338</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45.544"/>
    </inkml:context>
    <inkml:brush xml:id="br0">
      <inkml:brushProperty name="width" value="0.05" units="cm"/>
      <inkml:brushProperty name="height" value="0.05" units="cm"/>
    </inkml:brush>
  </inkml:definitions>
  <inkml:trace contextRef="#ctx0" brushRef="#br0">1 19 4128,'27'12'153,"27"17"-1,-27-18 51,0-1 0,1-1-1,32 6 1,-55-14-189,0 0 0,0 0 1,0-1-1,0 0 0,0 0 0,0 0 1,0-1-1,5 0 0,18-3 30,174-3 109,-154 10-114,-38-1 4,0-1 0,1-1 0,9 0 0,106-4 498,-117 4-501,69-8 331,-3 0-53,-17 3-197,13-1 9,54-2 141,-52 1-42,-40 5-51,1-3 0,47-11-1,-51 10-87,24-5 87,-40 8-135,0 0 0,1 2-1,15-1 1,16-2-1114,-35 2-3968</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37.726"/>
    </inkml:context>
    <inkml:brush xml:id="br0">
      <inkml:brushProperty name="width" value="0.05" units="cm"/>
      <inkml:brushProperty name="height" value="0.05" units="cm"/>
    </inkml:brush>
  </inkml:definitions>
  <inkml:trace contextRef="#ctx0" brushRef="#br0">14 187 7088,'-2'2'5,"1"0"1,0 0-1,-1-1 1,1 1-1,0 0 1,0 0 0,0 0-1,0 0 1,1 0-1,-1 0 1,0 1-1,0 1 1,3 39 42,-2-7 124,10 59 1,16 96 276,-24-174-423,9 33 146,-3-19-82,-1-1 209,18 48 1,-24-76-413,0 1-1,1 0 1,-1-1 0,1 1-1,0-1 1,0 0 0,3 4-1,7 4-5132</inkml:trace>
  <inkml:trace contextRef="#ctx0" brushRef="#br0" timeOffset="354.36">240 278 7176,'1'0'6,"0"0"-1,0 1 1,0 0 0,1-1 0,-1 1 0,0-1-1,0 1 1,0 0 0,0 0 0,0 0 0,0 0 0,0 0-1,0 0 1,0 0 0,-1 0 0,1 0 0,0 0-1,-1 0 1,1 0 0,-1 0 0,1 1 0,-1-1-1,1 0 1,-1 0 0,0 2 0,9 36 229,-8-33-195,6 22 107,1 0 0,2-1-1,25 52 1,-29-69-122,19 28 154,-19-28-135,24 28 226,-28-37-243,-1 1 0,1 0 1,0-1-1,-1 0 0,1 1 1,0-1-1,0 0 0,0 0 1,0 0-1,0 0 0,0 0 1,0 0-1,0-1 0,0 1 0,0-1 1,1 0-1,-1 1 0,0-1 1,3 0-1,-4-1-16,0 1-1,0 0 1,0-1-1,0 1 1,0-1-1,0 0 1,0 1-1,0-1 1,0 0-1,0 1 1,0-1-1,0 0 1,0 0-1,-1 0 1,1 0-1,0 0 0,0-2 1,2-1 13,3-2-5,-4 4-8,0 0 0,0-1 1,-1 1-1,1 0 0,-1-1 1,1 1-1,-1-1 0,0 1 0,0-1 1,1-5-1,2-6 24,0-1 1,-2 0-1,0 0 0,0-1 0,-1 1 1,-1 0-1,-1 0 0,-3-19 0,2 19-20,2 11-3,-1-1 1,0 0-1,-1 0 0,1 0 1,-1 1-1,0-1 0,-4-7 1,-1-2 25,-1 1 0,0 0 0,-1 1 0,0-1 0,-22-20 0,27 29-27,0 1 0,0 0 0,-1 0 0,0 1 0,1-1 1,-1 1-1,0 0 0,0 0 0,-1 1 0,1-1 0,0 1 1,0 0-1,-1 1 0,1-1 0,-1 1 0,1 0 0,0 0 1,-7 2-1,2-1-3,4-1 10,1 1 1,0-1-1,-1 1 1,1 1-1,0-1 0,-6 3 1,10-4-12,-1 1-1,1 0 1,0 0 0,-1 0 0,1 0 0,0 0-1,0 0 1,0 0 0,0 0 0,0 0 0,0 1 0,0-1-1,0 0 1,0 1 0,0-1 0,1 0 0,-1 1-1,1-1 1,-1 1 0,1-1 0,-1 1 0,1-1-1,0 1 1,0 0 0,0-1 0,0 1 0,0-1 0,0 3-1,4 16 5,-2-16-109,0-1 0,0 1 0,0-1 0,0 0 0,1 0 0,-1 1 0,1-2 0,0 1 0,4 3-1,-6-4-188,18 15-6086</inkml:trace>
  <inkml:trace contextRef="#ctx0" brushRef="#br0" timeOffset="706.4">873 0 8696,'1'3'-7,"5"19"-39,-2-5 5,0 0 0,-2 1 1,2 27-1,4 11 53,19 73 0,11-10 246,-34-107-216,4 8 7,-5-13 20,0 0 0,0 1 0,-1-1 0,0 1 0,-1-1 0,2 13 0,-3-14 132,0-4-25,-3-3 2,3 1-175,0 0-1,-1 1 1,1-1 0,0 0 0,0 0-1,0 0 1,-1 0 0,1 0 0,0 0 0,0 0-1,0 0 1,0 0 0,-1 0 0,1 0-1,0 0 1,0 0 0,0 0 0,0 0-1,-1 0 1,1-1 0,0 1 0,0 0-1,0 0 1,0 0 0,-1 0 0,1 0-1,0 0 1,0 0 0,0 0 0,0-1-1,0 1 1,0 0 0,-1 0 0,1 0 0,0 0-1,0 0 1,0-1 0,0 1 0,0 0-1,0 0 1,0 0 0,0 0 0,0-1-1,0 1 1,0 0 0,0 0 0,0 0-1,0-1 1,0 1 0,0 0 0,-1-43 124,2 0 0,2 1 0,10-55 0,-10 89-120,0 0 1,0 1-1,1-1 1,-1 1 0,2 0-1,-1 0 1,7-8-1,3-5 13,-7 9 5,-1-1 1,0 0 0,7-22-1,-13 34-23,0-3 43,0-1 14,-19 12 83,13-4-117,-1 0 0,1 0 0,0 0 0,1 1 0,-1-1 0,1 2 0,0-1-1,0 0 1,0 1 0,1 0 0,0 0 0,0 0 0,1 1 0,-1 0 0,2-1 0,-1 1-1,1 0 1,0 0 0,0 0 0,0 0 0,1 1 0,0-1 0,1 0 0,0 1 0,0-1-1,2 10 1,-2-14-14,1 1-1,0-1 1,0 0-1,0 0 1,0 0-1,0 0 1,1 0-1,-1 0 1,1 0-1,0 0 0,4 4 1,1 3 30,-2-4-27,0 0 0,0-1 1,1 1-1,0-1 0,0-1 0,0 1 1,0-1-1,14 7 0,-13-8 6,1-1 0,0 0 1,0 0-1,-1-1 0,1 0 0,0 0 0,0-1 1,0 0-1,0 0 0,11-2 0,2-2-528,0-1 1,37-15-1,-13 4-6632</inkml:trace>
  <inkml:trace contextRef="#ctx0" brushRef="#br0" timeOffset="1252.89">1506 151 7624,'0'0'33,"1"0"-24,-1 0-1,0 0 1,0 0-1,0-1 0,1 1 1,-1 0-1,0 0 1,0 0-1,0-1 1,0 1-1,1 0 1,-1 0-1,0 0 1,0-1-1,0 1 1,0 0-1,0 0 1,0-1-1,0 1 1,0 0-1,0 0 1,0-1-1,0 1 0,0 0 1,0 0-1,0-1 1,0 1-1,0 0 1,0 0-1,0-1 1,-4 0 67,0 0-1,0 1 1,0-1 0,0 1 0,0 0 0,-1 0-1,-6 2 1,9-2-43,0 1 0,0 0 0,0-1 0,0 1 0,0 0 0,1 0 0,-1 1 0,0-1 0,0 0 0,1 0 0,-1 1 0,1-1 0,-1 1 0,1 0 0,0-1 0,-1 1 0,1 0 0,-1 3 0,-2 1 32,1 1 0,0 0 0,0 0 0,1 0 0,0 0 0,0 0 1,0 1-1,1-1 0,0 0 0,1 1 0,0-1 0,0 1 0,1-1 0,1 11 0,-1-16-43,0 0 1,1 0-1,-1 0 1,1 0-1,-1 0 0,1-1 1,0 1-1,-1 0 0,1-1 1,0 0-1,0 1 1,0-1-1,0 0 0,0 0 1,0 0-1,1 0 1,-1 0-1,3 0 0,-1 0-10,1 0 0,-1 0 0,0 0-1,0-1 1,0 1 0,0-1 0,1 0 0,-1-1-1,0 1 1,0-1 0,6-1 0,-4 0-6,-1 0-1,1 0 1,-1 0 0,0-1 0,0 0 0,0 0 0,0 0-1,0-1 1,-1 1 0,1-1 0,-1 0 0,5-6 0,-3 1-4,-3 6 0,-1 0-1,1 0 0,-1-1 0,0 1 0,-1-1 1,1 1-1,-1-1 0,2-6 0,3-11 8,-1 0 0,-1-1-1,0 0 1,-1-24 0,-5 10 2,1 26-3,0 0 1,2-20 0,0 28 5,-1 2 2,4 18 20,-1 16-8,9 61 93,25 31 88,-15-73-106,27 117 182,-34-98-155,-11-53-97,1 0 21,-1-1-1,-1 1 1,-1 1 0,0-1 0,-2 0-1,-1 20 1,1-34-36,-1-1 1,0 1-1,0-1 1,0 1-1,-1-1 1,1 0-1,-1 1 1,0-1-1,0 0 1,-1 0-1,1-1 1,-1 1-1,0 0 1,-4 4-1,3-6-3,1 0 0,-1-1 0,0 1 0,0-1 1,0 1-1,0-1 0,0 0 0,-1-1 0,1 1 0,0-1 0,0 0 0,0 0 0,-6-1 0,-8-1 55,-31-7 1,27 4-40,10 2 39,8 3-54,-1-1-1,1 0 1,0-1-1,-1 1 1,1-1 0,0 0-1,0 0 1,0 0-1,0 0 1,-3-4-1,5 5-4,2 1-7,-1 0 1,1-1-1,-1 1 0,1 0 1,-1-1-1,1 1 0,0-1 1,-1 1-1,1-1 1,0 1-1,-1-1 0,1 1 1,0-1-1,-1 1 0,1-1 1,0 1-1,0-1 0,0 1 1,0-1-1,0 1 0,0-1 1,0 0-1,-1 1 1,2-1-1,-1 1 0,0-1 1,0 1-1,0-1 0,0 1 1,0-1-1,0 0 0,0 1 1,1-1-1,-1 1 0,0-1 1,1 1-1,-1-1 1,0 1-1,1-1 0,16-19 49,-13 16-44,35-35 66,-5 8-36,71-71 124,-45 33-61,-14 27 8,75-54 0,-65 59-98,39-22-1680,-52 33-6672</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36.561"/>
    </inkml:context>
    <inkml:brush xml:id="br0">
      <inkml:brushProperty name="width" value="0.05" units="cm"/>
      <inkml:brushProperty name="height" value="0.05" units="cm"/>
    </inkml:brush>
  </inkml:definitions>
  <inkml:trace contextRef="#ctx0" brushRef="#br0">32 2 5920,'-2'-1'-9,"2"1"7,-1 0 0,1-1 0,-1 1 1,0 0-1,1 0 0,-1 0 0,1 0 0,-1 0 1,1 0-1,-1 0 0,0 0 0,1 0 1,-1 0-1,1 1 0,-1-1 0,1 0 0,-1 0 1,1 0-1,-1 1 0,1-1 0,-1 0 0,1 1 1,-1-1-1,-6 4 3,5-3 26,2-1 17,-1 0 49,-4 0 31,4 0 56,1 0 25,0 1 30,2 4 5,-2-4-24,0-1-9,0 0-31,3-1-90,0-1 0,1 1 0,-1 0 0,0 1 1,1-1-1,-1 1 0,7-1 0,-9 1 10,13-3-704,-14 3-4505</inkml:trace>
  <inkml:trace contextRef="#ctx0" brushRef="#br0" timeOffset="344.43">26 253 7624,'8'0'-18,"18"0"-426,48-5 0,-66 3 425,99-16 20,-60 13 115,98-4 704,-135 8-1671,-1 1-3542</inkml:trace>
  <inkml:trace contextRef="#ctx0" brushRef="#br0" timeOffset="699.48">218 523 8880,'5'-3'-23,"-1"1"-73,34-6 8,228-59 204,-199 50-1133,1 0-4083</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4:35.634"/>
    </inkml:context>
    <inkml:brush xml:id="br0">
      <inkml:brushProperty name="width" value="0.05" units="cm"/>
      <inkml:brushProperty name="height" value="0.05" units="cm"/>
    </inkml:brush>
  </inkml:definitions>
  <inkml:trace contextRef="#ctx0" brushRef="#br0">1 53 6728,'1'5'104,"39"148"969,24 37-414,-58-172-603,2 0 1,0 0-1,1 0 1,1-1 0,0 0-1,22 26 1,-32-43-54,1 1 0,0 0 0,0-1 1,0 1-1,0-1 0,0 0 0,0 1 1,0-1-1,0 0 0,0 1 0,0-1 1,0 0-1,0 0 0,0 0 0,0 0 1,0 0-1,0 0 0,0 0 0,0 0 1,0 0-1,0-1 0,0 1 0,1-1 1,2 0 4,3 1 0,-5 0-5,1 0-1,-1-1 1,0 1 0,0-1 0,0 1 0,1-1-1,-1 0 1,0 0 0,0 0 0,0 0 0,0 0-1,0 0 1,0 0 0,1-2 0,6-4 7,-2 1-1,1-1 1,-1-1 0,0 1 0,0-1 0,-1 0 0,0-1 0,0 1 0,7-19-1,-8 16-4,-3 5-1,1-1 1,-2 1-1,1 0 0,-1 0 1,1-10-1,1-9 8,-1 1 0,-1-1 0,-1 0 0,-6-46 0,2 53-10,2 6 1,-1 0 1,-8-22-1,-6-14 9,-3 4-9,1 15-3,1 14 0,3 11 0,14 4 0,0 0 0,0 1 0,1-1 0,-1 0 0,0 0 0,0 0 0,1 1 0,-1-1 0,0 0 0,0 1 0,1-1 0,-1 1 0,0-1 0,1 1 0,-1-1 0,0 2 0,-1 1 1,0 0 0,0 0 0,0 0 0,1 1 0,-1-1 0,1 1 0,0-1 0,0 1 0,0 0 0,0-1 0,1 1 1,-1 0-1,1 0 0,1 6 0,-2 7 11,1 1 1,2 0-1,-1-1 0,2 0 1,9 34-1,-7-39-5,-3-5 6,1 1-1,1-2 1,0 1-1,6 10 1,81 105 168,-48-71-121,55 88 60,-67-87-57,-30-50-60,25 60 77,-23-56-48,-1 1 0,-1 0 0,1-1 0,-1 1 0,0 0 0,-1 0 0,1 0 1,-1 0-1,-1 7 0,0-11-16,0-1 0,0 1 0,0-1 1,0 1-1,-1-1 0,1 0 0,-1 1 1,1-1-1,-1 0 0,0 0 0,0 0 1,0 0-1,0-1 0,0 1 0,0 0 1,0-1-1,-1 0 0,1 1 1,0-1-1,-4 1 0,-6 3-106,0-1 1,-1 0-1,1-1 1,-1-1-1,0 0 1,0 0-1,0-1 0,0-1 1,0 0-1,-17-3 1,-19-2-6351</inkml:trace>
  <inkml:trace contextRef="#ctx0" brushRef="#br0" timeOffset="511.63">599 376 4664,'-10'32'115,"6"-18"32,-1 0 0,2 1 0,0-1-1,-1 17 1,3-11 126,0 0 0,2 0 0,0 0-1,7 32 1,-7-51-230,-1 1 0,0-1 0,1 1 0,-1-1 0,1 1 0,0-1 0,-1 1 0,1-1 0,0 1 0,0-1 0,0 0 0,0 0 0,0 1 0,0-1 0,1 0 0,-1 0 1,0 0-1,0 0 0,3 1 0,-3-2-23,0 0 1,1 0 0,-1 1 0,0-1 0,1 0 0,-1 0-1,0 0 1,1 0 0,-1-1 0,0 1 0,1 0 0,-1-1-1,0 1 1,0 0 0,1-1 0,-1 0 0,0 1 0,2-2-1,2-2 12,0 1-1,0-1 1,-1-1-1,1 1 0,-1-1 1,0 0-1,0 0 0,6-10 1,-5 3 0,0 0 0,0 0 0,-1 0 0,-1-1 0,0 1 1,-1-1-1,0 0 0,0-23 0,-2 24-21,0 7-2,-1 0 0,1 0 0,-1-1-1,0 1 1,-4-10 0,-4-10 53,-1 0 1,-27-47-1,36 70-50,0 3-6,0-1-6,1 0 0,0 0 0,-1 0 1,1 1-1,-1-1 0,1 0 0,0 1 0,-1-1 0,1 0 0,0 1 0,-1-1 0,1 1 0,0-1 0,-1 0 0,1 1 0,0-1 0,0 1 0,-1-1 0,1 1 0,0-1 0,0 1 0,0-1 0,0 1 0,0-1 0,0 1 0,0-1 0,0 1 0,0-1 0,0 1 0,0-1 0,0 1 0,0-1 1,0 0-1,0 1 0,1-1 0,-1 1 0,0-1 0,0 1 0,1 0 0,-1 0 0,9 25-1043,2 2-4170</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3:39.198"/>
    </inkml:context>
    <inkml:brush xml:id="br0">
      <inkml:brushProperty name="width" value="0.05" units="cm"/>
      <inkml:brushProperty name="height" value="0.05" units="cm"/>
    </inkml:brush>
  </inkml:definitions>
  <inkml:trace contextRef="#ctx0" brushRef="#br0">1032 201 5472,'-115'-30'1062,"77"19"-373,-57-10 0,83 19-668,-25-1 199,7 5-4,-1 1 0,-37 10 0,13 1 71,-100 37 386,97-27-434,-67 45 217,111-61-438,8-4-1,1 0 1,-1-1-1,1 2 0,0-1 0,-5 6 0,-58 59 98,56-53-55,-37 80 18,46-89-69,0 0 0,0 0 0,1-1 0,0 1 0,0 1 0,-1 7 1,0 4 0,-1-1-4,2-11 0,0 1 0,1-1-1,0 0 1,0 1 0,1 7 0,-1 2 5,2 0-1,0 1 1,1-1 0,1 0-1,0 0 1,9 24 0,-7-30-8,21 37 14,3 0-4,16 12-9,5-2 1,2-10-3,1-9-2,4-11 0,-39-21 0,31 6 0,29 0 1,-36-10 4,-1-1 1,1-2-1,57-8 0,-79 6-3,-10 1 3,-1-1 0,0 0 0,0 0 0,15-7 0,96-36 36,-95 33 14,91-75 33,-95 65-1,-8 7-42,6-8 4,-1 1-1,-1-2 1,20-36 0,34-81 123,-59 110 8,34-133 78,-40 131-43,10-121 92,-16 127-86,-22-107 94,14 109-94,-5 2-118,0 0 1,-21-26 0,33 48-86,-1-1 0,1 1 0,0 0 0,0 0 0,0 0 1,-1 0-1,1 0 0,0 0 0,-1 0 0,-2-1 1,-24-11 117,-48-15 1,74 28-120,0-1-1,-1 1 1,1-1 0,0 1 0,0 0 0,-1 0-1,1 0 1,0 0 0,-3 0 0,-34 6 98,-69 19-1,77-12 1,-118 77 36,121-69-110,-124 109-1789,68-55-7265</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1:01.427"/>
    </inkml:context>
    <inkml:brush xml:id="br0">
      <inkml:brushProperty name="width" value="0.05" units="cm"/>
      <inkml:brushProperty name="height" value="0.05" units="cm"/>
    </inkml:brush>
  </inkml:definitions>
  <inkml:trace contextRef="#ctx0" brushRef="#br0">1 1 7448,'12'59'221,"-6"-34"7,-1 0 0,2 33 0,-5 11 114,-1-26-458,1 0-1,12 60 1,-9-77-5390</inkml:trace>
  <inkml:trace contextRef="#ctx0" brushRef="#br0" timeOffset="446.94">464 63 5744,'-5'174'232,"1"-111"-23,3-52-145,0-2 92,0 1 0,1-1 0,0 1 0,0-1 0,1 1 0,0-1 0,5 18 0,-5-26 92,1-2 4,2-2-210,0 0 0,-1 0 0,1-1 0,-1 1 0,0-1 0,0 1 0,0-1 0,-1 0 0,1 0 0,-1-1 0,3-7 0,-2 6-25,1-2 21,-1-1-1,0 0 1,0 0-1,-1 0 0,0 0 1,-1-1-1,0 1 1,0-15-1,-1 13-10,1-5 33,-1 0 0,-1 0-1,-1 0 1,-3-20 0,2 22-33,2 7 3,-1 0 1,0-1-1,0 1 1,0 0-1,-1 0 1,0 1-1,-1-1 1,-6-10-1,6 11-10,2 3-4,0 1-1,0-1 1,-1 1-1,1-1 0,-1 1 1,1 0-1,-1 0 0,0 0 1,0 0-1,0 0 1,0 1-1,0-1 0,0 1 1,-1 0-1,1 0 0,-5-1 1,4 1 2,-8 0 96,-10 5-634,-43 11 1,14 0-5354</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3:07.432"/>
    </inkml:context>
    <inkml:brush xml:id="br0">
      <inkml:brushProperty name="width" value="0.05" units="cm"/>
      <inkml:brushProperty name="height" value="0.05" units="cm"/>
    </inkml:brush>
  </inkml:definitions>
  <inkml:trace contextRef="#ctx0" brushRef="#br0">859 103 6104,'-17'-2'33,"-16"-2"580,-35 1-1,56 4-459,-1 0-1,1 1 0,0 0 0,0 0 0,-1 1 1,-12 6-1,11-4-123,7-3 0,0 1 1,1 0-1,-1 0 0,1 1 1,-8 5-1,-86 57 160,84-54-162,0 0-1,1 1 1,1 1-1,0 0 0,-12 17 1,13-15-16,-10 11 20,2 1 1,-27 47 0,31-47-23,-50 80 71,20-33-68,30-45 9,-58 120 12,64-120-19,-27 123 3,35-122-10,11 108 2,-1-113-2,-2-13-5,1 5 1,1-1-1,1 0 0,1 0 0,0-1 0,24 30 1,64 73 7,-75-97 5,100 64 9,-94-73-17,49 12-1,26-3-3,1-11 2,-71-10-4,34-4 0,-11-5-2,80-22 0,-99 18-4,-27 8 4,12-6 0,0 0 0,-1-1 0,0 0 0,-1-2 0,0-1 0,32-29 0,17-19 0,13-17 1,-45 36 1,59-88 0,-76 95 13,58-151 10,-67 149 16,22-163 29,-29 161 38,-3-155 58,-4 158 22,-33-133 78,25 140-57,-57-98 91,52 109-79,-12-5-67,-34-23 0,42 38 62,8 6-126,1-1-45,0 1-1,-1 0 0,0 1 0,1 0 1,-1 1-1,0 0 0,0 1 0,-13 2 1,-110 16 200,104-11-104,-125 43 50,126-37-76,-126 65 38,42-14 8,6-3-72,-16 22-12,105-64-55,-24 33 4,-5 20-18,30-36-528,1 1 0,-18 59 0,5-6-7325</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0:58.039"/>
    </inkml:context>
    <inkml:brush xml:id="br0">
      <inkml:brushProperty name="width" value="0.05" units="cm"/>
      <inkml:brushProperty name="height" value="0.05" units="cm"/>
    </inkml:brush>
  </inkml:definitions>
  <inkml:trace contextRef="#ctx0" brushRef="#br0">14 243 7624,'0'0'192,"-2"-3"-32,-7-9-39,6 9 327,4 2-338,-1-1 0,1 1 0,0-1 0,0 1 0,0-1 0,0 1 0,0 0 0,0-1 0,0 1 0,0 0-1,0 0 1,3-2 0,7-5 18,0 1 0,1 0 0,0 1 0,0 0 0,1 1 0,24-6 0,64-10 52,-96 20-170,139-16 427,-8-4-126,-73 13-246,36 0-1386,-87 8-5759</inkml:trace>
  <inkml:trace contextRef="#ctx0" brushRef="#br0" timeOffset="527.26">121 1 7000,'1'18'78,"1"0"1,0-1 0,1 1-1,7 19 1,-4-15 27,-1 0 0,-1 0 0,2 23 0,4 39 114,-5-52-35,2 50 1,-5-49 142,-2-32-248,0-1 0,0 0 0,2-1-64,-1 1-1,0-1 1,0 0 0,1 0 0,-1 0 0,0 0-1,0 0 1,0 0 0,0 0 0,0 0 0,0 0 0,-1-1-1,2-2 1,4-4 4,23-25 91,-15 17-84,-3 3 34,0 0 0,0 1 1,2 1-1,-1 0 0,1 0 0,16-9 1,-22 16-36,5-3 16,0 1-1,0 0 1,16-5 0,-23 9-34,0 1 0,0 0 0,0 0 0,0 0 0,1 1 1,-1 0-1,0 0 0,0 0 0,0 1 0,1-1 0,-1 1 0,10 3 0,-5-1-4,-6-2-2,-1 1 1,1-1-1,0 0 0,-1 1 0,1 0 0,-1 0 1,6 4-1,1 1 3,-1 0 1,0 0 0,-1 1 0,0 0 0,0 1-1,-1 0 1,0 0 0,9 15 0,-11-15-3,-3-7-1,-1 0 0,0 0-1,0 1 1,0-1 0,0 0 0,-1 0-1,1 1 1,-1-1 0,1 1 0,-1-1-1,0 0 1,0 1 0,0 3 0,-1 10 7,-1-1 1,-3 17 0,-1-20 17,-1-3-16,-2 0 0,1 0 1,-1-1-1,-1 0 0,1 0 1,-1-1-1,-20 11 0,-20 4 36,32-16-20,-1-1 0,1 0 0,-1-2 0,-31 2 0,39-4-21,8-1-1,-1 0 0,0 0 0,1-1-1,-1 1 1,0-1 0,1 0 0,-1 0-1,-3-1 1,-53-20 48,57 21-86,1-1-1,-1 1 0,1-1 0,0 1 0,-1-1 0,1 0 1,0 0-1,0 0 0,0 0 0,0 0 0,1 0 0,-1 0 1,1-1-1,-1 1 0,1-1 0,0 1 0,0-1 0,0 1 1,0-1-1,0 0 0,0-5 0,0 4-398,-7-28-5854</inkml:trace>
  <inkml:trace contextRef="#ctx0" brushRef="#br0" timeOffset="1158.11">867 56 7536,'1'2'11,"-4"11"54,2-11-4,-4 0 32,-5-5 266,8 4-332,1 0 0,-1 0 0,1 0 0,-1 0-1,1 0 1,0 0 0,-1 0 0,1 1 0,0-1 0,0 0 0,0 1 0,0-1 0,0 1-1,0-1 1,0 1 0,1-1 0,-2 4 0,1-3 14,0 1-1,0 0 1,0-1 0,0 1-1,1 0 1,-1-1 0,1 1-1,0 0 1,0 0 0,0-1-1,1 7 1,1-2 130,-1-6-152,0 0 0,0 0 1,0 0-1,0 0 0,1 0 1,-1 0-1,0 0 0,0-1 0,1 1 1,-1 0-1,1-1 0,-1 1 1,0-1-1,1 1 0,-1-1 1,1 0-1,-1 0 0,1 0 0,-1 0 1,1 0-1,-1 0 0,3 0 1,11-1 33,0-1 0,0-1 0,0 0 0,-1 0 0,18-8 0,-9 3 50,-1-2-1,38-20 1,-59 29-99,0 0 0,0 1 0,0-1 0,1 1-1,-1-1 1,0 0 0,0 0 0,0 0 0,0 0 0,0 0-1,-1 0 1,1 0 0,0 0 0,0 0 0,0 0-1,-1 0 1,1-1 0,-1 1 0,1 0 0,-1 0 0,1-1-1,-1 1 1,0 0 0,0-1 0,0 1 0,0 0-1,0-1 1,0 1 0,0 0 0,0-1 0,0 1 0,0 0-1,-1-1 1,1 1 0,0 0 0,-1 0 0,0-1-1,1 1 1,-1 0 0,0 0 0,1 0 0,-1 0 0,0 0-1,0 0 1,0 0 0,0 0 0,0 0 0,0 0-1,0 0 1,0 1 0,0-1 0,0 0 0,-1 1 0,1-1-1,0 1 1,0-1 0,-1 1 0,-1-1 0,-3 0 0,-1 0-1,1 1 1,0-1 0,-1 1 0,1 0 0,-1 1 0,1 0 0,-1 0 0,1 0 0,0 1 0,0 0-1,-7 3 1,-8 5-2,17-3-3,4-5 0,0-1 0,0 0 0,0-1 0,0 1 0,0-1 0,0 1 0,0-1 0,0 1 0,0-1 0,0 1 0,1-1 0,-1 1 0,0-1 0,0 1 0,1-1 0,-1 1 0,0-1 0,1 1 0,-1-1 0,1 0 0,-1 1 0,0-1 0,1 0 0,-1 1 0,1-1 0,-1 0 0,1 1 0,-1-1 0,1 0 0,-1 0 0,1 0 0,-1 1 0,1-1 0,0 0 0,-1 0 0,1 0 0,-1 0 0,1 0 0,-1 0 0,2 0 0,0 0 4,37 12-19,10 0 15,-42-10 2,-4-2 2,0 1 0,-1 0-1,1 0 1,-1 0 0,1 0 0,-1 0 0,0 0 0,5 4-1,-6-4-1,-1 0 0,1 0 0,-1-1 0,1 1 0,-1 0 0,1 1 0,-1-1 0,1 0 0,-1 0-1,0 0 1,0 0 0,0 0 0,1 0 0,-1 0 0,0 0 0,0 1 0,-1-1 0,1 0 0,0 0-1,0 0 1,0 0 0,-1 0 0,1 0 0,-1 0 0,1 0 0,-1 0 0,0 1 0,-7 14 22,-1 0-1,-21 29 1,-2 2 5,7 4-15,-28 79 16,38-82-27,3-3-2,2-6 0,-23 56-15,26-60-1249,-1 1-5049</inkml:trace>
  <inkml:trace contextRef="#ctx0" brushRef="#br0" timeOffset="1547.77">1248 525 7264,'0'1'-3,"0"1"1,-1-1-1,1 1 1,-1-1-1,0 0 1,0 1-1,1-1 1,-1 0-1,0 0 1,0 1-1,0-1 1,0 0-1,0 0 1,-2 1-1,-7 7 5,0 0 0,1 0-1,-11 14 1,5-4 14,-4 5 54,-24 41 0,39-59 3,1 1 1,1-1-1,-1 1 0,1 0 1,0 0-1,1 0 0,-1 0 1,0 11-1,3-21-34,0 0 0,0 1-1,0-1 1,0 0 0,0 1 0,1-1-1,-1 1 1,1-1 0,-1 1 0,4-4-1,0 0-12,0-1 11,6-8 60,-1 0 0,0-1 1,7-18-1,-14 29-56,-1-1 0,0 1 0,-1-1 0,0 0 0,1 1 0,-2-1 0,1 0 0,-1 0 0,0 0 0,0 0 0,0 0 0,-1 1 0,0-1 0,-2-6 0,3 10-15,-1 0 0,1 0 0,-1 0 0,0 0 0,0 1 0,0-1 0,0 0 0,0 1 0,0-1 0,0 1 0,0-1 0,-1 1 0,1 0 0,-3-3 0,-27-9-544,25 11 169,5 2-5668</inkml:trace>
  <inkml:trace contextRef="#ctx0" brushRef="#br0" timeOffset="1886.25">1487 504 6904,'0'0'0,"0"0"0,0 0 0,0 0 216,0 0-216,0 0 216,-6 5-216,6-5 248,0 0-248,0 0 248,0 0-248,0 0 0,0 0 0,0 0 8,0 0-8,0 0-5400</inkml:trace>
  <inkml:trace contextRef="#ctx0" brushRef="#br0" timeOffset="2227.67">1790 77 8344,'-11'132'484,"6"-85"-327,4-29-134,-7 37 74,-4 3 34,-38 107 1,27-104-1188,13-29-4424</inkml:trace>
  <inkml:trace contextRef="#ctx0" brushRef="#br0" timeOffset="2625.86">2015 130 6192,'-1'3'-16,"-5"18"2,-1 19 12,3 0 28,2-1 1,4 46 0,-1-70-18,5 27 95,-5-39-93,9 35 143,-10-35-122,1-1-1,0 0 1,0 1 0,0-1-1,0 0 1,0 0-1,1 0 1,-1 0 0,1 0-1,-1 0 1,1 0-1,0 0 1,0-1 0,-1 1-1,4 1 1,0-1 180,-3-3-173,-1 0 0,1 0 0,0-1-1,-1 1 1,0-1 0,1 1 0,-1-1 0,0 1 0,1-1 0,0-3 0,3-3 30,0 0 0,-1 0 0,0 0 1,6-18-1,-7 16-43,0 2 2,-1-1 1,1 0-1,-2 0 1,1-1-1,-1 1 1,-1 0-1,0-18 1,-1 15-8,2-8 93,-2 0 0,-4-31 0,4 49-101,0-5 31,-1-1 0,0 1 0,0 0 0,-1 0 1,0 0-1,0 0 0,-5-8 0,7 14 43,-8 11-1051,1 0-4376</inkml:trace>
  <inkml:trace contextRef="#ctx0" brushRef="#br0" timeOffset="2970.2">492 1093 7088,'0'0'25,"16"-6"70,81-5 226,199-44 566,-100 26-303,-146 23-400,139-15 86,-150 17-116,279-26 256,-286 28-393,57 1 92,-35 2-61,227 13 200,-265-12-341,50 7 352,-58-8-426,-1 1 0,0 0 0,0 0 0,0 1 0,0 0 0,-1 0 0,9 5 0,5 7-5999</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0:34.597"/>
    </inkml:context>
    <inkml:brush xml:id="br0">
      <inkml:brushProperty name="width" value="0.05" units="cm"/>
      <inkml:brushProperty name="height" value="0.05" units="cm"/>
    </inkml:brush>
  </inkml:definitions>
  <inkml:trace contextRef="#ctx0" brushRef="#br0">73 49 7536,'-17'41'302,"2"2"-1,-15 66 1,26-80-125,0 1 1,1 44-1,3-49-140,0 57 197,2-56-201,-2-1-12,1-6 34,6 36 0,-5-42-42,5 30 68,1 1-1,2-1 1,25 68 0,-11-66-11,-23-45-65,-1 0-1,1 1 0,-1-1 0,1 0 0,-1 0 1,1 0-1,-1 0 0,1 1 0,-1-1 0,1 0 1,0 0-1,-1 0 0,1 0 0,-1 0 0,1 0 0,0 0 1,-1-1-1,1 1 0,-1 0 0,1 0 0,-1 0 1,1-1-1,-1 1 0,1 0 0,-1 0 0,1-1 1,-1 1-1,1 0 0,-1-1 0,1 1 0,-1-1 1,1 0-1,0 1 4,6-8 19,0 1 1,-1-1-1,0 0 0,0-1 0,-1 1 0,5-12 1,-2 6-14,-4 7 7,-1 0 1,0 0-1,0-1 1,3-13-1,37-189 331,-29 111-225,-10 78-79,4-23 176,3-83 0,-13 127-144,2 0-78,0 0 0,-1 0 0,1 0 1,0 0-1,0 0 0,-1-1 0,1 1 0,0 0 0,0 0 0,-1 0 0,1 0 0,0 0 0,0 0 0,-1 0 0,1 1 1,0-1-1,0 0 0,0 0 0,-1 0 0,1 0 0,0 0 0,0 0 0,-1 0 0,1 0 0,0 1 0,0-1 0,0 0 0,-1 0 1,1 0-1,0 0 0,0 1 0,0-1 0,0 0 0,-1 1 0,0 4 15,-1 1 1,1 0-1,0 0 1,1 0-1,-1 0 1,1 0-1,0 0 1,1 0-1,0 7 1,19 69 106,-20-79-120,11 36 36,32 113 101,-12-81-65,20 103 171,-47-157-234,2 29 79,-3 19 20,-4-62-102,1 0 0,-1 0 0,1-1 0,-1 1 0,0 0 0,0 0 1,0 0-1,0-1 0,-1 1 0,1-1 0,-1 1 0,1-1 0,-1 1 0,0-1 0,0 0 0,0 0 0,0 0 0,-4 2 0,3-1 3,1-1-3,0 0-1,0-1 1,0 1 0,0-1-1,0 1 1,0-1 0,0 0-1,0 0 1,-1 0 0,1 0-1,-5 1 1,-5 2 7,-2 3-6,10-5 0,-1 1 0,1-1-1,-1 0 1,0-1 0,0 1 0,-7 0 0,2 1 3,-48 7 114,-53-10-47,98 0-600,0-2 1,-20-4 0,10 1-7255</inkml:trace>
  <inkml:trace contextRef="#ctx0" brushRef="#br0" timeOffset="430.01">564 565 7712,'0'0'44,"0"0"0,0 0 1,0 1-1,0-1 1,-1 0-1,1 0 0,0 0 1,0 0-1,0 0 0,0 0 1,0 0-1,0 1 0,0-1 1,0 0-1,0 0 1,0 0-1,0 0 0,0 0 1,0 1-1,0-1 0,0 0 1,0 0-1,0 0 0,0 0 1,0 0-1,0 0 1,0 1-1,0-1 0,0 0 1,0 0-1,0 0 0,0 0 1,0 0-1,0 1 0,0-1 1,0 0-1,0 0 1,0 0-1,0 0 0,0 0 1,1 0-1,-1 0 0,0 0 1,0 1-1,0-1 0,0 0 1,0 0-1,0 0 1,1 0-1,-1 0 0,0 0 1,0 0-1,0 0 0,0 0 1,-1 1 260,2 1-234,1 1-1,-1-1 1,0 1 0,1-1-1,0 0 1,0 0-1,-1 0 1,1 0 0,0 0-1,4 2 1,-5-3-44,10 11 197,-10-9-194,1 0 1,0-1-1,0 1 0,1-1 0,-1 0 0,0 1 1,1-1-1,-1 0 0,1 0 0,0-1 1,0 1-1,-1-1 0,1 1 0,0-1 1,0 0-1,0 0 0,1 0 0,4 1 1,-5-3-21,-1 0-1,1 0 1,-1 0 0,0-1 0,0 1 0,0-1 0,0 1 0,0-1 0,0 0 0,0 1 0,0-1 0,-1 0 0,4-4 0,-4 4-1,3-4 2,1 0 0,-1-1 0,0 1 0,0-1 0,-1 0 0,0-1 0,0 1 0,-1 0 0,0-1 0,0 1 0,0-1 0,-1 0 0,-1 0 0,1-8 0,-1 13-6,0-1 0,0 1 0,-1-1 1,1 1-1,-1-1 0,0 1 0,0-1 0,0 1 1,0 0-1,-1 0 0,1 0 0,-5-6 0,4 5 0,1 2-3,0 1 0,-1 0 0,1 0 0,0 0 0,0 0 0,-1 0 1,1 0-1,-1 0 0,1 0 0,0 0 0,-1 1 0,0-1 0,1 1 0,-1-1 0,1 1 0,-1 0 1,0-1-1,1 1 0,-1 0 0,0 0 0,1 0 0,-1 0 0,0 0 0,1 1 0,-1-1 0,0 0 0,1 1 1,-3 0-1,3 0 1,-3 0 2,1 1-1,-1-1 1,1 1 0,-1 0 0,1 1-1,0-1 1,0 0 0,0 1 0,0 0-1,0 0 1,0 0 0,1 0 0,-4 5-1,3-4 1,-7 9 9,2 1 0,0 0-1,0 0 1,-8 22 0,15-33-10,-3 13 0,5-6-1503,-1-8-6019</inkml:trace>
  <inkml:trace contextRef="#ctx0" brushRef="#br0" timeOffset="790.88">789 235 8696,'3'-4'-31,"-1"0"0,1 1 1,0-1-1,1 1 0,4-4 1,-4 3 62,1 1 1,0 0 0,-1 0-1,1 0 1,0 1-1,0-1 1,1 1-1,-1 1 1,0-1 0,1 1-1,-1 0 1,1 0-1,-1 0 1,1 1 0,-1 0-1,1 0 1,0 0-1,-1 1 1,1 0 0,-1 0-1,1 0 1,-1 1-1,0-1 1,0 2 0,1-1-1,4 3 1,-2-1 10,-6-3-19,1 0-1,-1 1 1,0-1 0,0 0 0,1 1-1,-1 0 1,0-1 0,-1 1 0,1 0-1,0 0 1,-1 0 0,3 3 0,5 7 71,-1 0 1,-1 1 0,0 0-1,0 0 1,-1 1 0,-1-1-1,5 22 1,-5-16-60,-3-11 0,0 0 1,0 0-1,-1 0 1,-1 0-1,1 0 0,-2 8 1,-1 45 273,-18 96 1,17-135-284,2-15-2,-1 1 0,1-1 1,-1 1-1,-1-1 0,-4 11 1,2-5 32,2-3-37,0-1 0,-1 1 0,0-1 0,-1 0 0,0-1 0,0 1 0,-1-1 1,-9 10-1,1-4-458,0-1 0,-28 20 0,2-8-6636</inkml:trace>
  <inkml:trace contextRef="#ctx0" brushRef="#br0" timeOffset="1145.82">599 0 9056,'-46'53'169,"31"-37"-46,1 0-1,1 1 1,0 1 0,1 0 0,1 0 0,-12 28 0,-5 24 192,-14 59 5,21-52 100,16-53-360,-1 1-21,3-13 27,0 0 0,1 0 0,0 21 1,0 9 152,1 0 1,9 64-1,-6-87-189,-1-14-9,0 1 0,0-1 0,0 1 0,1-1 0,-1 1 1,1-1-1,5 9 0,38 69 170,-34-71-70,7 2-41,25 15 0,-42-28-77,-1-1 0,1 1 0,0-1 0,0 1 0,0-1-1,-1 0 1,1 0 0,0 1 0,0-1 0,0 0 0,0 0 0,0 0 0,-1 0 0,1 0 0,1 0 0,13-1-300,0-1 1,0-1 0,0 0 0,25-9-1,19-9-7389</inkml:trace>
  <inkml:trace contextRef="#ctx0" brushRef="#br0" timeOffset="1520.03">1718 312 10040,'163'-7'178,"-129"5"-127,102-12 430,-87 8-310,10 0 5,6 7-1352,-37 0-5457</inkml:trace>
  <inkml:trace contextRef="#ctx0" brushRef="#br0" timeOffset="1521.03">1936 657 11480,'102'-1'56,"27"-2"9,-45 2 27,52 0 8,165 15-1229,-263-13-603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0:30.607"/>
    </inkml:context>
    <inkml:brush xml:id="br0">
      <inkml:brushProperty name="width" value="0.05" units="cm"/>
      <inkml:brushProperty name="height" value="0.05" units="cm"/>
    </inkml:brush>
  </inkml:definitions>
  <inkml:trace contextRef="#ctx0" brushRef="#br0">1 761 3592,'5'-6'216,"10"-8"40,-1-2-1,0 0 1,11-19 0,6-18 138,-18 29-264,69-108 601,-36 75-521,-3 4 46,36-61 0,-61 79-164,-10 19 75,0 0 1,20-29-1,-27 45-159,-1 0-1,0-1 1,0 1-1,0 0 1,0 0-1,0 0 1,1 0-1,-1 0 0,0 0 1,0 0-1,0 0 1,1 0-1,-1-1 1,0 1-1,0 0 1,0 0-1,1 0 0,-1 0 1,0 0-1,0 0 1,0 0-1,1 0 1,-1 0-1,0 0 1,0 0-1,0 1 0,0-1 1,1 0-1,-1 0 1,0 0-1,0 0 1,0 0-1,0 0 0,1 0 1,-1 0-1,0 1 1,0-1-1,0 0 1,0 0-1,0 0 1,1 0-1,-1 0 0,0 1 1,0-1-1,0 0 1,0 0-1,0 1 1,7 12 249,9 31 118,14 71-1,-26-94-287,0-1-1,-1 1 1,-1 23-1,1 2 75,23 141 247,-10-125-257,-13-51-122,5 17 72,1-2 1,14 29-1,-22-54-119,0 0 0,0 0 0,1 0 0,-1 0-1,0 0 1,0 0 0,0-1 0,1 1 0,-1 0 0,0-1 0,1 1 0,-1-1 0,1 0-1,-1 1 1,0-1 0,1 0 0,-1 0 0,1 0 0,-1 0 0,3 0 0,0 0-658,15 2-5377</inkml:trace>
  <inkml:trace contextRef="#ctx0" brushRef="#br0" timeOffset="411.28">938 124 6904,'-5'-8'34,"4"6"36,-1-1 1,1 0-1,-1 1 0,0 0 0,0-1 1,0 1-1,0 0 0,-4-3 1,4 4-46,1 0 1,-1 1 0,1-1 0,-1 1 0,1 0 0,-1 0-1,0-1 1,1 1 0,-1 0 0,0 0 0,1 1 0,-1-1-1,1 0 1,-1 0 0,0 1 0,1-1 0,-1 1 0,1-1-1,-1 1 1,-1 1 0,-2 1 5,-1 0 0,1 0 0,0 0 1,0 1-1,0 0 0,0 0 0,0 0 0,-5 8 0,2-3-14,4-4-2,0 0-1,0 0 1,1 1-1,-1 0 1,-2 7-1,-16 29 99,-30 88-1,46-111-101,3-8 4,0-1-1,1 1 1,-2 20 0,-5 87 49,8-109-55,2 0 1,-1 1 0,1-1-1,0 0 1,1 0 0,0-1-1,0 1 1,8 17 0,-6-17-5,-2-2 7,2 1 0,-1-1 0,9 14 0,-5-10-3,-6-10-6,0 0 0,0 0 1,0 1-1,0-1 0,0 0 0,0-1 1,1 1-1,-1 0 0,0 0 0,0 0 0,1-1 1,-1 1-1,0 0 0,1-1 0,-1 0 0,1 1 1,-1-1-1,0 0 0,1 0 0,-1 1 1,1-1-1,-1 0 0,1 0 0,-1-1 0,1 1 1,-1 0-1,1 0 0,-1-1 0,0 1 0,2-2 1,4 0 2,0-1 0,-1 1 1,1-2-1,5-3 0,-8 5-6,1-2 9,0 1-1,0-1 1,0 0 0,0 0 0,0-1 0,-1 1 0,0-1-1,0 0 1,5-9 0,-3 6 1,-3 3 1,0 0 0,-1 0-1,1 0 1,-1 0 0,0 0-1,0-1 1,-1 1 0,1-1-1,-1 0 1,0-6 0,0 3-1,0 5 0,0-1 0,-1 0 0,0 0 0,0 1 0,-1-1-1,1 0 1,-1 0 0,0 1 0,0-1 0,0 0 0,-1 1-1,-2-6 1,2 6-2,-4-5 47,4 8-49,0-1-1,0 1 1,-1 0 0,1-1-1,0 1 1,-1 0 0,1 1-1,-1-1 1,1 0 0,-1 1-1,1-1 1,-1 1 0,0 0-1,1 0 1,-4 0 0,0 1 4,0 0 0,1 0 1,-1 0-1,0 1 0,1 0 1,-1 0-1,-5 4 0,-2 0-2,7-3 0,1 0 1,-1 0-1,1 0 0,0 1 0,-8 6 1,-22 19 31,2 11-32,25-27-391,0 0 0,-11 28-1,6-12-5362</inkml:trace>
  <inkml:trace contextRef="#ctx0" brushRef="#br0" timeOffset="882.39">1155 552 5296,'31'-53'128,"65"-86"352,-85 124-453,19-33 162,-6 2 23,29-75 1,-48 107-193,4-29 119,-7 28 55,0 0-1,-2-26 1,-1 41-172,0 0 0,1-1 0,-1 1 0,0 0-1,0 0 1,0 0 0,0 0 0,1 0 0,-1 0 0,0 0 0,0 0 0,0 0-1,0 0 1,0 0 0,1 1 0,-2-1 0,2 0-14,-7 2 53,1 0-1,0 1 1,0 0 0,0-1-1,1 2 1,-1-1 0,-7 7-1,3-3-25,6-4-4,0 0-1,0 0 1,0 1 0,1 0 0,-1 0 0,-3 5 0,-12 16 190,2 1-1,-28 54 0,39-66-186,3-9-2,1 0 0,0 0 0,0 0 1,1 1-1,-2 9 0,-8 58 183,11-70-197,-1 0 0,1 0 0,0 0-1,0 0 1,0 0 0,0 0 0,1 0 0,-1-1 0,1 1 0,0 0 0,2 5 0,1 4 13,-1 1-9,-3-9-7,2 0 1,-1 0 0,0 0 0,1 0-1,0 0 1,-1 0 0,2 0-1,2 5 1,9 10 43,0 0 0,1 0 0,0-2 0,2 0 1,18 16-1,9-3-23,-22-20 45,118 16 26,-106-24-86,62-4 4,35-11-18,-66 1-418,1-3 0,86-32 0,-9-4-5789</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1:29.688"/>
    </inkml:context>
    <inkml:brush xml:id="br0">
      <inkml:brushProperty name="width" value="0.05" units="cm"/>
      <inkml:brushProperty name="height" value="0.05" units="cm"/>
    </inkml:brush>
  </inkml:definitions>
  <inkml:trace contextRef="#ctx0" brushRef="#br0">90 787 4936,'54'1'177,"-21"-3"93,1-3-1,-1 0 0,63-20 0,-81 20-138,-1-1-1,0 0 1,0-1-1,0-1 1,21-16-1,-24 17-75,4-3 50,-1-1 0,1 0 0,-2-1 0,0 0 0,16-20 1,-13 15 11,-1-1-80,17-17 256,34-47-1,-63 76-244,0 1 0,0-1-1,-1 0 1,1 0 0,-2 0-1,1 0 1,-1 0 0,2-10-1,-2 6-9,1-2 36,-1 0 0,0 0-1,-1 0 1,-1-20 0,0 15-38,0 2 31,-1-1-1,0 1 1,0 0 0,-8-21-1,6 20-35,1 6 12,0 0 0,0 1 0,-1-1 0,0 1 0,0 0 0,-11-16 0,9 17-20,5 6-8,0 0-1,0 0 0,-1 0 0,1 0 0,-1 0 0,0 0 0,0 0 1,0 0-1,0 1 0,0-1 0,0 1 0,0 0 0,-3-2 1,-5-3 13,0-2-9,7 6-9,1 0 1,-1 0-1,0 0 1,-1 0-1,1 0 1,0 1-1,0-1 1,-1 1 0,1 0-1,-6-1 1,-14-3 30,-1 0 0,-1 2 1,1 1-1,-48 2 0,53 1-34,-37 8 12,3 4-6,-13 10-10,43-13-252,1 2 1,1 0 0,0 1 0,-23 21-1,-22 16-5957</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52.196"/>
    </inkml:context>
    <inkml:brush xml:id="br0">
      <inkml:brushProperty name="width" value="0.05" units="cm"/>
      <inkml:brushProperty name="height" value="0.05" units="cm"/>
    </inkml:brush>
  </inkml:definitions>
  <inkml:trace contextRef="#ctx0" brushRef="#br0">1248 167 5384,'0'0'145,"0"-4"-20,-1-3 99,0 0 0,0 0-1,-1 0 1,0 1-1,0-1 1,0 0-1,-1 1 1,0 0-1,-4-7 1,0 1 44,0 1 1,-1 0-1,-16-17 1,20 25-222,1 0 1,-1 1-1,0-1 1,0 1-1,0 0 1,0 0-1,0 0 0,0 1 1,-1-1-1,1 1 1,0 0-1,-7 0 1,-46-2 182,48 3-228,-9 0 101,0 1 1,0 1-1,0 0 1,-31 9-1,14 1 21,-46 23-1,-131 68 134,130-63-210,-94 70 36,159-98-80,8-5-1,0-1 1,1 1-1,-10 11 1,-67 71 13,76-79-13,0-1 0,1 1 0,-10 17 0,5-7-2,-28 46 2,5 2 2,9 4-3,5 5-2,10 5 0,9-51-4,2 0 0,1 1 0,2-1 1,1 0-1,9 42 0,5-23-1,-7-31-15,-4-10 10,1 2 5,0-1-1,1-1 0,0 1 1,0-1-1,1-1 0,0 1 1,16 10-1,77 49-23,-83-57 18,1 0 0,1-1 0,41 14 0,-41-17 7,5 1-15,120 15-2,-99-19 3,75-2 0,-104-3 15,3 1-6,39-5 0,-32 1 7,72-13 1,-89 15 1,19-3 3,0-2 0,-1-1 0,0-2 0,55-25 1,150-95 100,-207 115-97,-12 6 31,0-1 0,20-16 0,-19 14 13,1 0-14,-1-1 0,0 0 0,-1-1-1,-1-1 1,21-27 0,39-81 154,-63 97-31,3-26 38,-2-1 0,7-67 0,-16 48-124,-5 43 106,-27-111 64,19 114-103,-64-90 59,55 96-72,-106-66 47,95 71-95,-136-38 24,130 47-64,-152 5 10,151 6-36,-52 16-1,63-14-12,-43 20 1,43-13-327,1 1-1,0 1 1,1 1 0,-29 27 0,-17 16-780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47.530"/>
    </inkml:context>
    <inkml:brush xml:id="br0">
      <inkml:brushProperty name="width" value="0.05" units="cm"/>
      <inkml:brushProperty name="height" value="0.05" units="cm"/>
    </inkml:brush>
  </inkml:definitions>
  <inkml:trace contextRef="#ctx0" brushRef="#br0">0 59 5384,'0'0'129,"4"1"-17,12 7-1,-16-8-79,1 0 1,0 0-1,-1 1 1,1-1 0,-1 0-1,1 0 1,0 0-1,-1 0 1,1 0-1,0 0 1,-1 0-1,1 0 1,0 0 0,-1 0-1,1 0 1,0-1-1,-1 1 1,1 0-1,0 0 1,-1-1-1,1 1 1,-1 0-1,2-2 1,1 1 72,9-4 219,1 1 0,1 1-1,-1 0 1,0 1-1,24-1 1,150 12 608,-113-6-740,119 6 261,-103-4-290,146-1 214,-141-2-226,-66-1-108,180-2 247,-115-5-158,119-13 199,-118 7-207,123-6 206,-142 13-164,90 1 271,-95 6-274,-54-2-140,149 2 586,-21-16 124,-139 13-642,5 1-65,15 14 216,-24-13-213,-2-1-1753,0 0-7017</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45.978"/>
    </inkml:context>
    <inkml:brush xml:id="br0">
      <inkml:brushProperty name="width" value="0.05" units="cm"/>
      <inkml:brushProperty name="height" value="0.05" units="cm"/>
    </inkml:brush>
  </inkml:definitions>
  <inkml:trace contextRef="#ctx0" brushRef="#br0">14 1 9144,'-2'3'161,"1"-1"-110,-1-1-1,1 1 1,0 0 0,0 0-1,0 0 1,0 1-1,0-1 1,1 0 0,-1 0-1,1 0 1,-1 0 0,1 1-1,0-1 1,0 0-1,0 1 1,0-1 0,0 0-1,0 0 1,1 0-1,-1 1 1,1-1 0,0 0-1,-1 0 1,1 0 0,0 0-1,0 0 1,1 0-1,-1 0 1,0 0 0,2 2-1,4 4 33,0 0-1,0 0 0,1-1 0,0 0 0,14 10 1,-7-6-66,-8-6 3,1 0-1,0 0 1,1 0 0,-1-1-1,1-1 1,-1 1 0,1-1-1,0-1 1,14 3 0,-12-3-8,15 3 17,0-1 0,0 0 0,37-2 0,-36-1-17,214 10 170,-53-7-106,-149-4-15,173 7 34,-168-5-14,173 15 40,-173-14-27,190 4 35,-186-6-42,324 3 214,-265-4-266,-65-1 46,284-16 300,-196 8-170,136-10 338,-166 11-275,-90 8-208,18-2 67,0 2 0,49 5 0,-65-3-89,2 1 131,1-1 0,0-1 0,27-1 0,-41 0-138,1 0 0,-1 0 0,0 0 0,0 0 1,0 0-1,0 0 0,1 0 0,-1 0 0,0 1 0,0-1 1,0 0-1,0 1 0,0-1 0,0 0 0,0 1 0,0 0 1,0-1-1,0 1 0,0 0 0,0-1 0,0 1 0,0 0 1,0 0-1,0 0 0,-1 0 0,1 0 0,0 0 0,-1 0 1,1 0-1,0 1 0,-2-1-31,0 0-1,0-1 1,1 1 0,-1-1 0,0 1 0,0-1 0,0 1 0,0-1-1,0 0 1,0 1 0,0-1 0,0 0 0,0 0 0,0 0-1,-2 1 1,2-1 1,-30 3-2036,-2 1-8171</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7:11.863"/>
    </inkml:context>
    <inkml:brush xml:id="br0">
      <inkml:brushProperty name="width" value="0.05" units="cm"/>
      <inkml:brushProperty name="height" value="0.05" units="cm"/>
    </inkml:brush>
  </inkml:definitions>
  <inkml:trace contextRef="#ctx0" brushRef="#br0">1331 13 7800,'-4'-1'240,"-27"-4"225,-1 1 0,1 2 1,-40 2-1,50 0-449,-120 0 651,109-1-591,-160 3 206,166-1-269,9 0 2,0 1 0,-31 7 0,-18 7 19,-113 41 1,95-14-31,84-43-4,-27 15 5,0 2-1,0 1 1,2 1-1,-24 23 1,21-16 12,1 2 0,-46 59 1,64-73-15,6-10-1,0 0 0,0 1 0,1 0 0,0-1 0,0 1 0,0 0 0,0 0 0,-1 9 0,-21 103 25,23-91-6,5 10-4,13 57 1,-8-70 2,7 3-7,36 47 0,-33-55 2,107 71 10,-96-72-10,130 50 12,-126-59-7,152 13 8,-149-20-7,-15-2-10,2 1-2,0-1-1,-1-1 1,1-2 0,-1 0-1,40-13 1,95-42 32,-127 46 7,23-14 27,-2-3-1,60-43 1,-64 29-38,-30 24 77,-10 8-67,8-8 11,-1-1 0,-1-1 0,19-41 1,-12 16 145,25-84 0,-39 84-151,-7 29 94,-1 7-86,0 0-25,-1-1 1,0 1-1,-1 0 1,0 0-1,-1 0 1,0 0-1,-11-20 1,-57-81 171,52 90-81,-7 3-74,-1 0 0,-48-23 1,72 40-49,0 0 1,0 1 0,0 0 0,0-1 0,0 2 0,-6-2 0,-41-4-537,0 3 1,-62 3-1,-10 7-7702</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0:00.945"/>
    </inkml:context>
    <inkml:brush xml:id="br0">
      <inkml:brushProperty name="width" value="0.05" units="cm"/>
      <inkml:brushProperty name="height" value="0.05" units="cm"/>
    </inkml:brush>
  </inkml:definitions>
  <inkml:trace contextRef="#ctx0" brushRef="#br0">1 12 7264,'0'0'105,"0"0"36,0 0 126,1 3-15,0-2-287,-1 0 69,1 1 0,0-1-1,-1 0 1,1 1 0,0-1 0,0 0-1,0 0 1,0 0 0,0 0-1,0 0 1,0 0 0,0 0-1,0 0 1,1 0 0,-1 0-1,0-1 1,1 1 0,-1 0-1,0-1 1,1 1 0,-1-1-1,3 1 1,16 2 75,0-1 1,1-1-1,-1 0 0,0-2 1,1 0-1,-1-2 0,25-5 1,-8 2-4,69-3 1,91 10 141,-107 2-152,119 15 137,-116-14-146,-63-2-61,151 2 188,-110-9-71,91-9 197,-98 11-215,114-19 444,-174 22-474,3-3 24,-6 3-105,0 0 1,-1-1-1,1 1 1,0 0 0,0 0-1,0 0 1,0-1-1,-1 1 1,1 0 0,0 0-1,0 0 1,0 0-1,0 1 1,0-1 0,-1 0-1,1 0 1,0 0-1,0 1 1,0-1 0,-1 0-1,1 1 1,0-1-1,0 1 1,-1-1 0,1 1-1,0-1 1,-1 1-1,1-1 1,-1 1 0,1 0-1,0-1 1,-1 1-1,0 0 1,1-1-1,-1 1 1,1 0 0,-1 1-1,0-2-12,-1 1-1,1 0 0,-1-1 0,1 1 1,-1 0-1,1-1 0,-1 1 0,1-1 1,-1 1-1,0-1 0,0 1 0,1-1 1,-1 0-1,0 1 0,1-1 0,-1 0 1,0 0-1,-1 1 0,-1 0 2,-22 8-1512,-3-1-605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48.909"/>
    </inkml:context>
    <inkml:brush xml:id="br0">
      <inkml:brushProperty name="width" value="0.05" units="cm"/>
      <inkml:brushProperty name="height" value="0.05" units="cm"/>
    </inkml:brush>
  </inkml:definitions>
  <inkml:trace contextRef="#ctx0" brushRef="#br0">1 56 9864,'45'21'329,"3"5"283,-2 3 1,55 44-1,20 13 239,-58-45-587,154 104 283,-196-131-526,36 29 98,120 105 106,-146-127-82,-29-21-258,0 1-1,0 0 1,-1-1-1,1 0 0,0 1 1,0-1-1,0 0 0,0 0 1,0 0-1,0 0 0,0 0 1,0 0-1,0-1 1,0 1-1,3-2 0,9-3-8250</inkml:trace>
  <inkml:trace contextRef="#ctx0" brushRef="#br0" timeOffset="353.11">890 1 9864,'1'1'40,"3"3"44,-2-1-43,-1 0 1,0 0 0,0 0-1,0 0 1,0 0 0,-1 0-1,1 0 1,-1 0-1,0 1 1,0-1 0,0 0-1,0 0 1,-1 4 0,1-5 9,-1 41 527,4 45-145,17 106 487,-15-109-569,-1-31-173,9 144 388,-13-188-707,0-1 0,0 0 0,-1 0 0,0 1 0,-1-1 0,0 0 0,0 0 0,-1 0 0,-6 12 0,4-11-8145</inkml:trace>
  <inkml:trace contextRef="#ctx0" brushRef="#br0" timeOffset="696.16">1246 536 9864,'20'8'72,"64"-2"80,-43-2 153,0-2 0,69-6 1,-97 2-380,77-4-556,-81 6-6270</inkml:trace>
  <inkml:trace contextRef="#ctx0" brushRef="#br0" timeOffset="1118.47">1411 836 8880,'18'0'320,"31"-2"388,50-9 0,-87 9-639,50-6 262,130-21 374,-125 14-2057,1-2-560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49.457"/>
    </inkml:context>
    <inkml:brush xml:id="br0">
      <inkml:brushProperty name="width" value="0.05" units="cm"/>
      <inkml:brushProperty name="height" value="0.05" units="cm"/>
      <inkml:brushProperty name="ignorePressure" value="1"/>
    </inkml:brush>
  </inkml:definitions>
  <inkml:trace contextRef="#ctx0" brushRef="#br0">0 1,'2'1,"-1"1,1-1,-1 0,1 0,-1 0,1 0,0 0,0 0,-1-1,1 1,0 0,0-1,0 1,0-1,2 0,2 2,60 16,0-3,1-3,1-2,122 0,-173-10</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53.245"/>
    </inkml:context>
    <inkml:brush xml:id="br0">
      <inkml:brushProperty name="width" value="0.05" units="cm"/>
      <inkml:brushProperty name="height" value="0.05" units="cm"/>
    </inkml:brush>
  </inkml:definitions>
  <inkml:trace contextRef="#ctx0" brushRef="#br0">263 109 10488,'-7'-3'276,"-1"0"0,1 0 1,-1-1-1,1 0 0,0 0 1,1-1-1,-8-6 0,10 7-67,0 0-1,0 0 0,1-1 0,0 0 0,0 0 1,0 0-1,0 0 0,1 0 0,0 0 1,-3-11-1,5 13 60,0-2 39,0 4-79,-3 4-152,0 0 0,1-1 0,-1 1 0,1 0 1,-4 7-1,-14 28 28,-49 88 26,46-79-126,16-32-12,1 0-1,1-1 1,-4 19-1,7-26 4,1 0 0,0 0 0,1 0 0,0 0 0,0 0 0,0 1 0,1-1 0,2 12 0,-2-18 1,-1 0 0,0-1 0,1 1 0,-1 0 0,1 0 1,-1 0-1,1-1 0,-1 1 0,1 0 0,-1-1 1,1 1-1,0-1 0,-1 1 0,1 0 0,0-1 1,1 1-1,2 2-5,4 3-7,0 0 1,0-1-1,1 0 0,0 0 0,15 5 1,-20-9 10,31 8-9,-13-6-22,157 31-93,-120-26 73,99 4-36,-95-7 72,-3-1-1900,-34-2-7600</inkml:trace>
  <inkml:trace contextRef="#ctx0" brushRef="#br0" timeOffset="339.91">52 33 9504,'-11'37'4,"12"-30"-2,-1 16 1,5 1 96,1-1 0,16 45 0,-11-39-47,42 116 846,39 84 152,-57-145-691,51 148 409,-84-226-784,0 0 0,1 1 0,-1-1 0,7 9 0,-2-2-1421,2 2-6263</inkml:trace>
  <inkml:trace contextRef="#ctx0" brushRef="#br0" timeOffset="731.6">586 164 10400,'-2'0'24,"1"0"1,0 1 0,0-1 0,0 0-1,0 1 1,0-1 0,-1 1-1,1-1 1,0 1 0,0-1-1,0 1 1,0 0 0,0 0 0,0-1-1,1 1 1,-1 0 0,0 0-1,0 0 1,1 0 0,-1 0 0,0 0-1,0 1 1,0 1 46,0 0-1,0 1 1,0-1 0,1 0-1,-1 0 1,1 0-1,0 0 1,0 6 0,1 6 213,1 1-1,8 27 1,-6-29-279,-2 3 36,0-9 10,-1-1 1,1 1 0,0-1 0,6 12 0,77 147 496,-76-153-477,1 1 0,14 16 0,-20-26-49,0 0-1,0 0 0,0 0 0,0-1 0,1 0 0,0 1 0,-1-2 1,1 1-1,9 3 0,-12-6-11,1 0 1,-1 0-1,0 0 1,1-1-1,-1 1 1,0 0-1,0-1 1,1 0-1,-1 0 0,0 1 1,0-1-1,0-1 1,0 1-1,4-2 1,-4 1 4,2 0-1,-1-1 0,1 0-1,-1 0 1,1 0 0,-1-1 0,0 1 0,0-1 0,0 1 0,-1-1 0,1 0-1,-1 0 1,0-1 0,2-3 0,-2 2 7,3-9 99,-3-5-52,0-1 1,-2 0 0,-1 1 0,0-1-1,-2 1 1,-5-24 0,5 25-44,2 13 1,-1-1 0,1 1 0,-1 0 0,0 0 0,-1 0 0,-4-8 0,-41-70 180,35 70-52,8 10-104,-3-3-16,0 0-1,0 1 1,0 1-1,-1-1 1,1 1-1,-1 1 1,-1 0-1,-12-5 1,20 9-24,-19-7 87,-29-4 0,42 9-81,0 1 0,1 1 0,-1-1 0,0 1 0,0 1 0,0-1 1,0 1-1,-13 4 0,20-5-29,7 6-1919,1-2-7648</inkml:trace>
  <inkml:trace contextRef="#ctx0" brushRef="#br0" timeOffset="1148.82">1115 231 9592,'0'0'-15,"-1"-9"110,-20-17 296,0 1 0,-35-32 0,54 56-343,0 0-1,1-1 1,-1 1-1,0 1 1,0-1-1,0 0 1,-1 0-1,1 1 1,0-1-1,0 1 1,0 0-1,0-1 1,0 1-1,-1 0 1,1 0-1,0 0 1,0 1-1,0-1 1,0 1-1,-1-1 1,-2 2-1,-2 1 51,-1 0-1,1 0 0,-11 6 1,16-7-89,0-1 26,0 0 0,0 1 0,1-1 0,-1 1 0,0-1 0,1 1 0,-1 0-1,1-1 1,0 1 0,-1 0 0,1 0 0,0 0 0,0 0 0,0 0 0,0 0 0,1 0 0,-1 3 0,-1 3 42,1-1 0,0 1 0,1 12 0,0-11 6,-1 7-50,3 29 162,1-17-80,2-1 1,1 1-1,15 43 0,-15-56-94,-3-9 2,0 1 1,0 0 0,0-1-1,9 11 1,27 38 113,-36-52-123,0-1-1,-1 1 1,1-1-1,1 0 1,-1 0-1,0 0 0,1 0 1,-1-1-1,1 1 1,-1-1-1,1 0 1,-1 0-1,1 0 1,0-1-1,4 1 1,-2 0 5,-2 0-1,1 0-1,0-1 1,-1 0 0,1 0 0,0 0-1,-1-1 1,1 1 0,0-1-1,-1 0 1,1 0 0,-1-1 0,1 0-1,5-2 1,-5 1 1,6-4 102,-5-1-86,0 0 0,0-1 0,0 1 0,-1-2 0,0 1 1,-1 0-1,0-1 0,-1 0 0,0 0 0,0 0 0,1-13 0,-1 7-14,-2 11-4,0 0-1,0-1 1,-1 1-1,1 0 1,-1 0-1,-1-1 1,0-8 0,-1 0 23,-1 0 0,0 0 0,-1-1 1,0 2-1,-1-1 0,0 0 1,-1 1-1,-12-19 0,10 22-23,5 6-5,1 0-1,-1 1 0,0-1 0,-1 1 0,1 0 0,-1 0 0,1 0 0,-6-2 1,-7-7-272,0 1 1,-1 1-1,-1 1 1,0 1-1,0 0 1,-29-8 0,10 8-9381</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1:13.232"/>
    </inkml:context>
    <inkml:brush xml:id="br0">
      <inkml:brushProperty name="width" value="0.05" units="cm"/>
      <inkml:brushProperty name="height" value="0.05" units="cm"/>
    </inkml:brush>
  </inkml:definitions>
  <inkml:trace contextRef="#ctx0" brushRef="#br0">1433 243 5920,'0'0'0,"0"0"0,0 0 0,0 0 152,0 0-152,0-12 152,0 3-152,0 9 48,0 0-48,0-12 48,0-2-48,0-1-4264</inkml:trace>
  <inkml:trace contextRef="#ctx0" brushRef="#br0" timeOffset="-887.62">26 651 7264,'-9'55'618,"5"-36"-298,1 1-1,-1 23 1,3 99 800,-1 4-708,1-124-462,0-8-127,0 1 0,1-1 0,1 1 0,4 23 0,-3-29-6109</inkml:trace>
  <inkml:trace contextRef="#ctx0" brushRef="#br0" timeOffset="-373.11">359 497 8696,'0'0'-71,"-7"8"-1,3 1 102,1-1 1,-1 1-1,2-1 1,-1 1-1,-1 12 0,1-8 3,-5 21 256,2 1 1,1 0 0,-1 62-1,5-78-237,1-10 36,-1 0 0,2 0-1,1 13 1,-1-14-46,0 9 84,1 0 0,0 0-1,2 0 1,0-1 0,1 1 0,0-1-1,14 27 1,3-5 101,-21-37-215,-1 0 1,0 0-1,1-1 0,-1 1 1,1 0-1,-1-1 1,1 1-1,-1-1 1,1 1-1,0-1 1,-1 1-1,1-1 1,0 1-1,-1-1 0,1 0 1,0 1-1,0-1 1,-1 0-1,1 0 1,0 1-1,0-1 1,-1 0-1,1 0 0,0 0 1,0 0-1,0 0 1,-1 0-1,1 0 1,0 0-1,0 0 1,0 0-1,-1-1 1,1 1-1,0 0 0,0-1 1,-1 1-1,1 0 1,0-1-1,0 0 1,25-20 237,-19 13-175,-1-1 0,0 0-1,0-1 1,-1 1 0,0-1 0,-1 0 0,0 0 0,0-1 0,-1 1 0,0-1 0,-1 0 0,-1 0 0,2-19 0,-2 14-37,0 5 22,0 0 1,-1 0-1,-2-13 0,1 15-1,0-11 19,-1 0 0,0 1 0,-2-1 0,-11-33 0,-20-43 178,32 92-227,1-1 0,0 0-1,-1 1 1,0 0 0,0 0 0,0 0 0,-1 0 0,1 0 0,-1 0-1,0 1 1,0 0 0,-7-5 0,6 5-5,-6-2 96,2 4-101,0 0 1,-1 0-1,1 1 1,-1 0-1,1 1 1,-1 0-1,1 1 1,0-1 0,-1 2-1,1-1 1,0 2-1,1-1 1,-1 1-1,-14 9 1,23-13-21,-1 1 0,1 0 0,-1 0 1,1-1-1,0 1 0,-1 0 0,1 0 0,0 0 0,0 0 1,-1-1-1,1 1 0,0 0 0,0 0 0,0 0 0,0 0 1,0 0-1,0 0 0,0-1 0,1 1 0,-1 0 0,0 1 1,1 1-2,6 28-1817,2 2-7267</inkml:trace>
  <inkml:trace contextRef="#ctx0" brushRef="#br0" timeOffset="652.26">1320 228 8248,'0'0'-80,"0"0"37,0 0 150,0 10 357,6 66 272,-4-60-636,1 17 259,2-1 0,1 1 1,14 41-1,-18-68-286,1 0 0,0 1-1,0-1 1,1-1 0,0 1 0,0 0-1,0-1 1,0 0 0,1 0 0,0 0 0,8 5-1,-12-9-58,-1-1-1,1 0 1,0 0-1,0 1 1,0-1 0,0 0-1,0 0 1,0 0-1,0 0 1,0 0-1,-1 0 1,1 0-1,0 0 1,0-1-1,0 1 1,0 0-1,0 0 1,0-1 0,-1 1-1,1-1 1,0 1-1,1-1 1,1-1 21,4-1-5,-4 2-9,0 0-1,0 0 1,-1-1-1,1 1 0,-1-1 1,1 0-1,-1 1 1,0-1-1,4-4 1,13-13 104,-2 0 0,0-1 0,0-1 0,14-26 0,-19 29-94,-5 7 15,-1-1 1,0-1-1,5-13 0,3-7 46,-2 0 0,0-1 0,-3 0 0,-1-1 0,6-59 0,-16 15 236,-7 100-177,7-11-138,1-1 1,-1 1 0,2-1 0,-1 1 0,1 0 0,1-1 0,1 11-1,15 59 12,-11-57-20,-2-5 10,2 11 3,1-1 0,20 47 0,44 83 93,-63-140-105,10 33 44,27 135 119,-44-179-159,0 0 1,0 0-1,-1 0 0,0 0 1,0 0-1,-1 0 0,0-1 1,0 1-1,0 0 0,-1 0 1,1-1-1,-2 1 0,1-1 1,0 1-1,-1-1 0,0 0 1,0 0-1,-1 0 0,-5 6 1,5-7-1,0-1 1,0 1-1,-1-1 1,1 0-1,-1 0 1,0 0-1,0-1 1,-10 4-1,7-3-3,0 0 1,0 0 0,-1 0 1,1-1-1,-1 0 0,1-1 0,-12 1 1,9-1-4,-26 1 34,23-3-32,-29 0-1,-32 1-1834,40 1-7312</inkml:trace>
  <inkml:trace contextRef="#ctx0" brushRef="#br0" timeOffset="993.12">964 1203 11208,'15'-7'0,"1"0"0,1 2-1,21-5 1,-20 5-1,12-4-8,48-7 1,2 1 60,95-23 37,-136 30 86,157-30 97,-155 32 16,178-18 119,-173 19-127,322-35 584,-232 28-575,230-15 462,-357 26-715,8 0 0,0 0 0,0 2 0,0-1 1,20 5-1,-33-4-173,-1-1-6,1 1 0,-1-1 0,1 1 0,-1 0 0,1 1 0,-1-1 0,0 0-1,0 1 1,0 0 0,4 2 0,7 6-8803</inkml:trace>
  <inkml:trace contextRef="#ctx0" brushRef="#br0" timeOffset="2014.44">1699 1444 6192,'5'-3'264,"7"-4"466,-1 0 0,20-17 0,-30 23-351,0 1-77,0 0-274,-1 0 1,1 0 0,-1 0 0,0 0-1,1 0 1,-1 0 0,1 0-1,-1 0 1,1 0 0,-1 1 0,0-1-1,1 0 1,-1 0 0,0 0 0,1 1-1,-1-1 1,1 0 0,-1 0 0,0 1-1,1-1 1,-1 0 0,0 1 0,0-1-1,1 0 1,-1 1 0,0-1 0,0 0-1,0 1 1,1-1 0,-1 1-1,0-1 1,0 0 0,0 2 0,0 3 80,-6 26 131,0-15 3,-38 100 462,22-66-474,-29 63 521,51-113-745,-1 1 1,1-1 0,0 1-1,0-1 1,0 1 0,-1-1-1,1 1 1,0-1-1,0 1 1,0-1 0,0 1-1,0-1 1,0 1 0,0-1-1,0 1 1,0-1 0,1 1-1,-1-1 1,0 0 0,0 1-1,0-1 1,0 1 0,1-1-1,-1 1 1,0-1-1,0 1 1,1-1 0,-1 0-1,0 1 1,1-1 0,-1 0-1,1 1 1,-1-1 0,21 7 121,21-6-78,-40-1-50,56 0 89,1-3 0,98-18 1,-129 16-84,27-4 38,0-2 1,84-31 0,-127 38-176,1 0 229,-1-1 0,15-8 0,-24 10-246,1 1-1,0 0 1,-1-1 0,1 0-1,-1 0 1,0 0 0,0 0 0,0-1-1,0 1 1,0-1 0,3-6 0,6-15-7853</inkml:trace>
  <inkml:trace contextRef="#ctx0" brushRef="#br0" timeOffset="2359.98">1838 1376 9688,'0'0'33,"1"-1"-26,-1 1 0,0 0 0,0 0 0,0 0 0,1 0 0,-1 0 0,0 0 0,0 0 0,1 0 0,-1-1-1,0 1 1,0 0 0,1 0 0,-1 0 0,0 0 0,0 0 0,1 0 0,-1 1 0,0-1 0,0 0 0,1 0 0,-1 0 0,0 0 0,0 0 0,1 0 0,-1 0 0,0 0 0,0 1 0,1-1 0,-1 0-1,0 0 1,0 1 0,4 11 198,-1 0-1,2 1 0,8 17 0,6 15 94,5 24 22,-4 8 151,9 84 1,1 9 52,-29-167-502,-1 1 0,1-1 1,0 0-1,0 0 1,1 0-1,-1-1 0,1 1 1,-1 0-1,3 2 1,-1-1-9,-2-4-9,-1 1-1,1-1 0,0 1 0,0-1 1,0 0-1,-1 1 0,1-1 1,0 0-1,0 0 0,0 1 1,0-1-1,0 0 0,-1 0 1,1 0-1,0 0 0,0 0 0,0 0 1,0-1-1,0 1 0,0 0 1,-1 0-1,1-1 0,1 1 1,0-1 5,26-9-1570,3-2-6300</inkml:trace>
  <inkml:trace contextRef="#ctx0" brushRef="#br0" timeOffset="2704.64">2417 1389 11032,'-21'10'37,"17"-8"10,0-1 0,0 1 0,0 0 0,0 0 0,0 0 0,0 1 0,0 0 0,1-1 0,0 1 0,-1 0 0,-4 6 0,5-1 21,0 0 1,0 0-1,1 1 0,0-1 1,0 1-1,1-1 0,0 1 0,0-1 1,1 1-1,1 0 0,-1-1 1,3 14-1,0-7 28,-1 1-1,2-1 1,0 1 0,12 28 0,-12-38-81,0 1 0,1-1 0,0 0 0,-1 0 0,2-1 0,-1 1 0,1-1 0,0 0 1,0-1-1,0 1 0,9 3 0,-11-6-9,1-1 0,0 0 0,-1 0 0,1 0 0,0-1 0,-1 1 1,1-1-1,0 0 0,0-1 0,8-1 0,-5 1 0,-3 0 0,-1 0-1,1 0 0,0 0 0,0-1 1,-1 0-1,1 0 0,-1 0 1,1-1-1,-1 1 0,0-1 0,0 0 1,0 0-1,4-5 0,-4 4 1,6-8 28,-4 3-24,-1-1 1,0 0 0,-1 0-1,0 0 1,-1 0 0,0-1-1,-1 0 1,3-21 0,-3 15 4,4-27 42,1-74 0,-7 101-52,-1 11-1,1-1-1,-1 0 1,0 1 0,0-1-1,-1 1 1,-3-8 0,-28-71 22,32 82-24,-1 1 1,1-1-1,0 0 0,-1 1 0,0-1 1,1 1-1,-1 0 0,0-1 0,0 1 0,-1 0 1,1 0-1,-4-2 0,-2-3 3,-25-14-1,31 20-52,-1-1 0,0 1 0,0 0 0,1 0 0,-1 0 0,0 0 1,0 1-1,0-1 0,0 1 0,0 0 0,0 0 0,0 0 1,0 0-1,0 0 0,0 0 0,0 1 0,0 0 0,1 0 0,-1-1 1,0 2-1,0-1 0,0 0 0,1 0 0,-1 1 0,1 0 0,-1-1 1,1 1-1,0 0 0,0 0 0,0 0 0,0 1 0,0-1 1,0 0-1,0 1 0,-1 3 0,-14 18-8045</inkml:trace>
  <inkml:trace contextRef="#ctx0" brushRef="#br0" timeOffset="3235.26">2953 1245 10936,'-19'13'-16,"-23"18"0,36-25 13,2-3 13,0 1 0,1 0 0,-1 0 0,1 0 1,0 0-1,0 1 0,1-1 0,0 1 0,-1 0 0,1 0 0,1 0 0,-3 9 1,1 2 48,0 0 1,0 22 0,3-24-62,-2 4 78,2 0 0,0 0 0,6 32 0,-5-38-52,1-2 14,-1 0 0,2 0 0,-1-1 0,1 1 0,1 0 0,0-1 0,6 11 0,-6-12-18,-1-2 6,1 0 1,0 0-1,0-1 0,1 0 0,-1 0 0,1 0 0,0 0 1,0-1-1,12 8 0,-9-6 7,-2-2 13,1 1-1,0-1 1,0-1-1,0 1 1,0-1-1,0 0 1,1-1-1,14 3 1,-11-2-5,-5-2-1,0 0 0,0 0-1,0 0 1,0-1 0,1 0 0,-1 0 0,0-1 0,0 0 0,0 0 0,9-2 0,-6 0-2,4-2 150,-2-2-106,0-2 0,-1 1 0,0-1 0,-1-1-1,1 0 1,10-16 0,-1 0 56,18-36 0,-31 52-63,0 0 0,-1 0-1,-1-1 1,5-13-1,-3 4-20,11-38 27,-14 36 113,-2 15-146,-1-9 3,0 1 1,0-1-1,-2 0 1,0 1 0,0-1-1,-8-22 1,-28-66 197,30 86-203,-1 0-1,0 0 1,-1 1 0,-14-17-1,13 24-10,-17-4 4,26 13-39,-1 0 1,0 1 0,0-1 0,0 1 0,0-1 0,0 1 0,0 0 0,0 0 0,-6 1 0,2 1-128,0 1-1,0-1 1,0 1 0,0 1 0,0-1 0,1 1-1,-1 1 1,1-1 0,-10 11 0,10-11-490,-37 33-8863</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1:08.732"/>
    </inkml:context>
    <inkml:brush xml:id="br0">
      <inkml:brushProperty name="width" value="0.05" units="cm"/>
      <inkml:brushProperty name="height" value="0.05" units="cm"/>
    </inkml:brush>
  </inkml:definitions>
  <inkml:trace contextRef="#ctx0" brushRef="#br0">0 38 7984,'0'0'225,"4"-4"-33,-4 4-191,2-3 121,1 0 0,0 0 0,0 0 0,0 1 1,0 0-1,0-1 0,1 1 0,-1 0 0,1 0 1,-1 1-1,1-1 0,-1 1 0,1 0 0,0 0 0,0 0 1,0 0-1,4 1 0,3 0 94,0 2 1,0 0-1,-1 0 0,1 1 0,14 5 1,3 2-6,16 1 71,142 22 435,-171-31-728,-2 0 87,33 5 122,52 1-1,-86-7-175,157 1 417,-167-2-423,0 0-1,0 0 0,-1 0 1,1-1-1,0 1 0,0-1 1,0 1-1,0-1 0,0 0 1,-1 0-1,1 1 0,1-3 0,-2 3-127,0-1-1,-1 0 1,1 0-1,0 0 0,-1 0 1,1 1-1,-1-1 1,1 0-1,-1 0 0,0 0 1,1 0-1,-1 0 0,0 0 1,0 0-1,1-2 1,1-13-8308</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1:03.005"/>
    </inkml:context>
    <inkml:brush xml:id="br0">
      <inkml:brushProperty name="width" value="0.05" units="cm"/>
      <inkml:brushProperty name="height" value="0.05" units="cm"/>
    </inkml:brush>
  </inkml:definitions>
  <inkml:trace contextRef="#ctx0" brushRef="#br0">313 331 8968,'0'0'280,"-4"-3"-47,-11-8-98,13 11-82,0-1 1,1 1 0,-1-1-1,0 1 1,1 0-1,-1-1 1,0 1 0,1 0-1,-1 0 1,0 0-1,0 1 1,1-1 0,-1 0-1,0 1 1,1-1 0,-1 1-1,-2 0 1,3 0 5,-7 2 222,-5 7-177,1 0 1,1 0-1,0 1 1,-18 23-1,-27 45 9,37-49-49,-21 45 1,31-55-53,2-5 5,0 0 0,2 1 0,0-1 0,0 1 0,-3 28-1,6-27-8,-3 10 19,2 0 0,-1 32 0,4-42-21,0-9 1,0 0-1,0-1 1,1 1 0,0 0-1,1-1 1,-1 1 0,1-1 0,1 0-1,5 13 1,-4-12-2,3 4 22,-3-9-22,-1 1 1,1-1 0,1 0 0,-1 0 0,0 0 0,1 0 0,-1-1-1,1 0 1,0 0 0,-1 0 0,1-1 0,0 1 0,0-1 0,0 0-1,1 0 1,-1-1 0,9 0 0,-4 0 0,-7 0-3,1-1 0,-1 1 1,0-1-1,1 1 1,-1-1-1,0 0 1,1 0-1,-1 0 1,4-3-1,11-4 16,-1 0-1,0-1 1,0-1 0,-1-1-1,19-16 1,-22 16-12,-8 7 3,-1 0 0,1 0 0,-1-1 0,0 1 0,0-1 0,-1 0 0,5-8 0,0 1 23,1 0-11,-1-1-1,-1 0 1,0 0 0,0-1 0,-1 0-1,4-18 1,2-14 132,8-79 0,-19 107-139,0 9 10,-1-1 1,0 0-1,-1-13 0,0 14 7,1 1-14,-1 0-1,0-1 1,0 1-1,-1 0 1,0 0 0,0 0-1,-1 0 1,-5-11 0,4 12 1,-17-31 83,20 35-93,-1 0-1,0 0 0,-1 1 1,1-1-1,0 1 0,-1-1 1,1 1-1,-1 0 0,0 0 1,-4-3-1,6 5-6,1 0 1,-1 0 0,0-1-1,0 1 1,0 0-1,0 0 1,1 0-1,-1 0 1,0 0-1,0 0 1,0 0-1,0 0 1,1 1-1,-1-1 1,0 0-1,0 0 1,1 1-1,-1-1 1,0 1 0,-1 0-1,0 0 5,-17 11 0,16-8-165,0-1 1,1 1 0,-1 0-1,1 0 1,0 1 0,0-1-1,0 0 1,0 1 0,-1 6-1,3-11 134,-9 29-7962</inkml:trace>
  <inkml:trace contextRef="#ctx0" brushRef="#br0" timeOffset="364.77">624 651 10488,'10'42'136,"-2"-1"1,5 67-1,-11-39 127,-5-39-65,-1-1 0,-1 1 1,-14 43-1,16-62-501,1 1-1,0 0 1,-1 11 0,3-16-6917</inkml:trace>
  <inkml:trace contextRef="#ctx0" brushRef="#br0" timeOffset="720.82">952 226 11656,'16'-15'0,"68"-38"576,-38 26-279,6-8 102,-23 16-209,1 1 0,1 1 0,43-16 0,-47 25-125,-33 23-52,-14 11-1653,-2 3-6566</inkml:trace>
  <inkml:trace contextRef="#ctx0" brushRef="#br0" timeOffset="1074.96">853 298 9416,'18'-6'38,"-16"5"-3,1 4 4,2 1 45,1 1-1,-1 1 1,-1-1 0,1 1 0,-1 0-1,7 12 1,16 37 216,-22-45-292,2 7 160,-1-1-1,-1 1 0,6 28 0,1 8 270,-9-44-323,8 45 1017,-11-52-983,0-2-139,-1 0 0,1-1 0,0 1 0,-1 0 0,1 0 0,-1 0 1,1-1-1,0 1 0,-1 0 0,1 0 0,0-1 0,-1 1 0,1 0 0,0-1 0,-1 1 0,1 0 0,0-1 1,0 1-1,-1 0 0,1-1 0,0 1 0,0-1 0,0 1 0,-1 0 0,1-1 0,0 1 0,0-1 0,0 1 1,0-1-1,-1-15 94,1 16-102,1-11 39,0 0-1,1 0 0,0 0 1,1 1-1,0-1 1,1 1-1,0 0 0,0 0 1,1 0-1,10-15 1,-13 22-31,0 0 1,1 1 0,-1-1-1,0 1 1,1-1 0,-1 1-1,1 0 1,0 0 0,0 0 0,0 1-1,0-1 1,0 1 0,0-1-1,0 1 1,1 0 0,-1 0-1,0 0 1,1 1 0,-1-1-1,1 1 1,-1 0 0,0 0 0,1 0-1,3 1 1,2 0 7,-1 0 0,1 1 0,0 0 0,-1 1 0,1 0 0,-1 0 0,0 1 0,13 7 1,-8-1 12,-1-1 0,-1 1 1,0 1-1,-1 0 1,0 0-1,0 1 1,-1 1-1,-1 0 1,0 0-1,0 0 0,9 26 1,-16-35-19,-1 1 0,1-1 0,-1 1 0,1-1-1,-1 1 1,-1 0 0,1-1 0,-1 1 0,1-1 0,-1 1 0,-1-1 0,-1 6 0,1-3 1,-4 7 54,-8 10-19,-2 0 0,-1-1 0,-1-1 1,-34 34-1,37-42-35,4-4 14,0-1 1,-22 14 0,-6 4 103,-79 38 1,107-60-119,-36 9 78,36-11-62,0 0 1,0-1-1,0 0 1,0-1 0,-1 0-1,1-1 1,-1 0 0,-11-2-1,22 2-25,0-1 0,0 1 0,0-1 0,0 1 0,0-1 0,1 1 0,-1-1 0,0 1 0,0-1 0,1 0 0,-1 0 1,0 1-1,1-1 0,-1 0 0,1 0 0,-1 0 0,1 1 0,-1-1 0,1 0 0,0 0 0,-1 0 0,1 0 0,0 0 0,0 0 0,0-2 0,-1 1 5,2-30-1896,2-2-7606</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10:14.916"/>
    </inkml:context>
    <inkml:brush xml:id="br0">
      <inkml:brushProperty name="width" value="0.05" units="cm"/>
      <inkml:brushProperty name="height" value="0.05" units="cm"/>
    </inkml:brush>
  </inkml:definitions>
  <inkml:trace contextRef="#ctx0" brushRef="#br0">0 156 9504,'0'0'200,"0"0"42,4 0 173,1 0-304,0 1-1,0 0 1,-1 0 0,1 1-1,0-1 1,-1 1-1,1 0 1,-1 0 0,1 1-1,-1-1 1,7 7 0,46 37 584,-46-37-657,20 24 188,75 104 283,-64-75-370,74 95 149,-106-143-276,22 36 49,75 135 163,-101-175-194,0 0 0,0 1 1,-1 0-1,-1 0 0,0 0 1,3 13-1,-2-14 28,-5-10-52,1 1-1,0 0 1,-1 0-1,1 0 0,-1-1 1,0 1-1,1 0 1,-1 0-1,0 0 0,1 0 1,-1 0-1,0 0 1,0 0-1,0 0 0,0 0 1,0 0-1,0 0 1,0 0-1,0 0 0,0 0 1,-1 1-1,2 0 6,4 0 2,-2-1-2,1 0 4,-3 0 1,9-24 144,24-105-107,-19 73-34,17-138 18,-21 126-33,2 5 1,-2 5-3,-5 9-2,-7 10 0,2 3-3,0 26 1,-1 1 1,0-1-1,-2-14 0,1 20-3,-4 0 4,6 12 2,5 37 14,-3-24 6,1 0 0,11 39 1,29 56 27,40 96 118,-2-23-54,-69-163-84,5 7 2,-2 1-1,14 44 0,-18-43-2,49 161 76,-60-189-96,1 1-1,-2-1 1,1 0 0,-1 0 0,0 1 0,0-1 0,-1 0-1,0 0 1,-1 0 0,0 0 0,0 0 0,-1 0-1,-4 11 1,3-10-3,4-7-3,-1 0 1,0 0-1,0 1 0,0-1 1,-1 0-1,1 0 0,0 0 1,-1 0-1,0 0 0,1-1 1,-1 1-1,0 0 0,-2 1 1,-67 47 34,52-43-9,7-3-14,-1 0-6,0-1 0,0-1 0,-1 0 0,1 0 0,-1-1 0,0-1 0,-16-2 1,15 1 6,2 1-9,0-1 0,1-1 1,-1 0-1,1 0 0,0-1 0,-1-1 1,-16-8-1,10 2 10,-32-24 0,42 23-9,4-5-382,1 1 1,0 0 0,1-1 0,-1-16 0,-2-27-9019</inkml:trace>
  <inkml:trace contextRef="#ctx0" brushRef="#br0" timeOffset="349.95">1202 3 10224,'-4'-1'25,"0"0"-119,-16 5 1515,19-4-1334,-1 1 0,1-1 1,-1 1-1,1-1 0,-1 1 1,1 0-1,-1-1 0,1 1 1,-1 0-1,1 0 0,0 0 1,-1 0-1,1 0 0,0 0 1,0 1-1,-1 0 0,0 2-79,1 0 0,0-1 0,-1 1 1,2 0-1,-1 0 0,0 5 0,-1 1 84,-10 103 60,-9 84-84,15-130-1665,0 1-6403</inkml:trace>
  <inkml:trace contextRef="#ctx0" brushRef="#br0" timeOffset="707.93">1844 437 7896,'64'12'46,"1"-3"-1,114 2 1,-143-14-727,-26 1-4119</inkml:trace>
  <inkml:trace contextRef="#ctx0" brushRef="#br0" timeOffset="1096.82">1876 715 10136,'13'-1'0,"-13"1"0,38 13 0,15-3 61,1-1-1,89 1 1,-74-12-1263,3-1-4858</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2T03:09:57.277"/>
    </inkml:context>
    <inkml:brush xml:id="br0">
      <inkml:brushProperty name="width" value="0.05" units="cm"/>
      <inkml:brushProperty name="height" value="0.05" units="cm"/>
    </inkml:brush>
  </inkml:definitions>
  <inkml:trace contextRef="#ctx0" brushRef="#br0">449 429 11568,'-17'-6'231,"0"0"0,0 2 0,-20-3 0,29 6-143,1 0 0,-1 1 1,0 1-1,0-1 0,1 1 1,-1 0-1,1 1 1,-1 0-1,1 0 0,-8 4 1,4-2-70,7-2-15,-1 0 0,0 0 1,1 0-1,0 1 0,-1-1 0,-6 7 0,-25 19 9,-8 13-10,-33 50-7,66-72-16,-30 92-15,36-86-17,-1 113-16,8-111 16,29 97-15,-21-103 22,8 6 15,30 35 0,-45-58 21,1 0-1,-1-1 1,0 1 0,1-1-1,0 0 1,0 0-1,0-1 1,0 1 0,7 3-1,3 0-3,-2 2 4,-8-6 3,-1 0 0,1 0 0,0 0 0,0-1 0,-1 1 0,1-1 0,0 0 0,0 0 0,0 0 1,7 0-1,2 0-40,0 0 1,1 0-1,-1-1 1,0-1-1,1 0 1,-1-1-1,0 0 1,25-9-1,-27 7 14,-6 1-7,0 1 1,0-1-1,0 0 0,0 0 1,-1 0-1,8-7 1,78-71-1650,-41 33-5392</inkml:trace>
  <inkml:trace contextRef="#ctx0" brushRef="#br0" timeOffset="403.63">646 745 7448,'-2'7'31,"-1"1"0,1-1 1,1 1-1,-1-1 0,1 1 0,1 15 1,-3 10 118,3 1 166,1 0 0,5 33 1,-3-30 69,-1-24-266,0 6 210,-1-1 1,-1 1 0,-2 21-1,2-39-322,0-1 0,0 1-1,0-1 1,0 1 0,0-1-1,-1 1 1,1-1 0,0 1-1,0-1 1,-1 0 0,1 1-1,0-1 1,0 1-1,-1-1 1,1 0 0,-1 1-1,1-1 1,0 0 0,-1 1-1,1-1 1,-1 0 0,1 0-1,-1 1 1,1-1 0,0 0-1,-1 0 1,1 0 0,-1 0-1,1 0 1,-1 0 0,1 1-1,-1-1 1,0 0 0,1 0-1,-1-1 1,1 1 0,-1 0-1,1 0 1,-1 0-1,1 0 1,0 0 0,-1-1-1,-20-8 67,6-11-62,8 4-13,0 0 0,1 0 0,-4-19-1,-4-8-6,11 36 1,0-1 0,0 0 0,1 0 0,0 0 0,0 0 0,0-13 0,2 17 5,0 1 0,0-1-1,0 0 1,1 0 0,0 1 0,-1-1 0,1 0-1,0 1 1,1-1 0,-1 1 0,1-1-1,-1 1 1,1 0 0,0-1 0,4-4 0,8-2 2,-8 10 0,-5 1 0,2-1 3,0 1 0,0 0 0,0-1 1,0 1-1,0 0 0,0 1 0,0-1 1,0 0-1,0 1 0,-1 0 0,1-1 1,-1 1-1,1 0 0,-1 0 0,0 1 1,0-1-1,0 0 0,3 4 0,7 8 49,112 130 532,-121-140-709,0-1-1,-1 1 1,2-1 0,-1 1-1,0-1 1,1 0 0,-1-1-1,1 1 1,5 2 0,-2-1-6815</inkml:trace>
  <inkml:trace contextRef="#ctx0" brushRef="#br0" timeOffset="810.1">803 834 7624,'0'3'73,"2"62"229,0 43 688,-13-13 502,15-106-1419,4-3-43,-6 9-20,8-42 13,-7 25-30,-1 1-1,-1-1 1,-2 1 0,0-1-1,-7-41 1,7 48-11,2 12 16,-1 3 2,0-1 0,0 1 0,0 0 0,0-1 0,0 1 0,0-1 0,0 1 0,0-1 0,0 1 0,0-1 0,0 1 0,0-1 0,1 1 0,-1-1 0,0 1 0,0 0 0,0-1-1,1 1 1,-1-1 0,0 1 0,1 0 0,-1-1 0,0 1 0,1 0 0,-1-1 0,0 1 0,1 0 0,-1 0 0,1-1 0,-1 1 0,1 0 0,-1 0 0,0 0 0,1 0 0,-1 0 0,1-1 0,-1 1 0,1 0 0,-1 0 0,1 0 0,-1 0 0,1 0 0,-1 0 0,1 1 0,0-1 0,2-1 8,0 1 0,0 0 1,0 0-1,0 1 0,1-1 1,-1 0-1,0 1 1,0 0-1,0 0 0,0 0 1,0 0-1,0 0 0,0 1 1,-1-1-1,6 5 0,3 2 60,-1 1 0,18 19 0,-5-4-78,4 4-251,-1 1 0,23 35 0,-39-48-6499</inkml:trace>
  <inkml:trace contextRef="#ctx0" brushRef="#br0" timeOffset="1151.94">1407 806 10400,'2'2'88,"8"4"-51,1-1 0,0 0 1,0-1-1,1 0 0,-1 0 1,1-1-1,0-1 0,20 2 1,-4-2 3,1-1 0,-1-2 0,35-5 0,18-6-1325,-61 10-5196</inkml:trace>
  <inkml:trace contextRef="#ctx0" brushRef="#br0" timeOffset="1548.55">1490 1042 9240,'1'1'2,"0"0"1,-1 0-1,1 0 1,0 0-1,0 0 1,0 0 0,0 0-1,0 0 1,0 0-1,0-1 1,0 1-1,1 0 1,-1-1-1,0 1 1,0-1 0,0 1-1,1-1 1,-1 1-1,0-1 1,1 0-1,-1 0 1,0 0-1,1 0 1,-1 0 0,0 0-1,1 0 1,-1 0-1,0 0 1,1-1-1,-1 1 1,2-1-1,3 0 11,42-5 37,-31 3-48,136-22 182,-86 5-1289,0-1-4488</inkml:trace>
  <inkml:trace contextRef="#ctx0" brushRef="#br0" timeOffset="11450.48">2901 163 8248,'0'0'217,"0"0"42,0 0 146,0 0 39,0 5-8,10 39 113,22 58 0,-17-53-420,3 13 12,-13-43-60,1-1 0,1 0 0,9 17 0,-16-34-75,1 0-1,0 0 1,-1-1 0,1 1-1,0 0 1,-1 0 0,1 0-1,0 0 1,0 0 0,0-1 0,0 1-1,0 0 1,0-1 0,0 1-1,0-1 1,0 1 0,0-1-1,0 0 1,0 1 0,1-1-1,-1 0 1,0 0 0,0 0 0,0 0-1,0 0 1,0 0 0,1 0-1,-1 0 1,0 0 0,0 0-1,0-1 1,0 1 0,0 0-1,0-1 1,0 1 0,1-1-1,-1 1 1,0-1 0,-1 0 0,1 1-1,0-1 1,1-1 0,3-2 3,0 0 1,-1-1 0,0 1 0,7-10 0,-10 13-11,4-7 16,0 0-1,0-1 1,-1 0-1,0 0 1,-1 0-1,1 0 1,2-17-1,-3 14-6,5-24 44,-1-1-1,5-66 1,-12 45-4,0 32-25,0 10 10,0-1 0,-2 1 0,0-1 0,0 1 0,-9-29 0,11 46-31,0-1-1,-1 0 0,1 0 0,0 0 1,0 0-1,0 1 0,0-1 0,0 0 1,0 0-1,-1 0 0,1 0 0,0 0 1,0 1-1,0-1 0,0 0 0,-1 0 1,1 0-1,0 0 0,0 0 1,0 0-1,0 0 0,-1 0 0,1 0 1,0 0-1,0 0 0,0 0 0,-1 0 1,1 0-1,0 0 0,0 0 0,0 0 1,-1 0-1,1 0 0,0 0 0,0 0 1,0 0-1,-1 0 0,1 0 1,0 0-1,0 0 0,0-1 0,0 1 1,-1 0-1,1 0 0,0 0 0,0 0 1,0 0-1,0-1 0,0 1 0,-1 0 1,1 0-1,0 0 0,0 0 0,0-1 1,0 1-1,0 0 0,0 0 1,0 0-1,0-1 0,0 1 0,0 0 1,0 0-1,0 0 0,0-1 0,0 1 1,0 0-1,0 0 0,-6 13 52,4-2-31,0 1 0,1-1 1,0 1-1,0 0 0,1-1 0,1 1 1,0-1-1,1 1 0,0 0 0,5 15 0,1-2 34,1 1-1,23 44 1,-20-51 1,0 0 0,1-1 1,23 25-1,-10-12 22,-15-19-66,-7-8 4,0 0 1,-1 1 0,1-1 0,-1 1 0,3 6 0,40 55 238,-19-30-79,-21-28-131,-1 1 1,0 0 0,0 1-1,0-1 1,-1 1-1,4 16 1,-7-21-20,1 1 0,-1 0 0,-1 0 0,1-1 1,-1 1-1,0 0 0,0 0 0,-1-1 0,1 1 0,-2 0 1,1-1-1,0 1 0,-1 0 0,-4 9 0,-2-4 18,0 0-1,-1-1 1,0 0 0,0 0-1,-1-1 1,0 0-1,-1-1 1,-22 13-1,26-16-19,-10 6 21,-4-2-36,-13-5-1826,20-4-7264</inkml:trace>
  <inkml:trace contextRef="#ctx0" brushRef="#br0" timeOffset="11894.16">2681 1041 6280,'21'4'114,"0"0"0,-1-2 0,28 1 1,75-4 355,-44 0-428,25 5 422,66-3 72,89-8 816,-69-6-799,-150 9-99,282-44 926,-206 32-912,164-31 780,-271 46-1187,1-1 55,0 0 0,1 1 1,-1 0-1,21 2 0,-31 0-111,0-1-1,0 1 1,1-1 0,-1 0-1,0 1 1,0-1 0,0 1-1,0-1 1,-1 1 0,1-1-1,0 1 1,0-1 0,0 1-1,0-1 1,0 0-1,0 1 1,-1-1 0,1 1-1,0-1 1,0 0 0,-1 1-1,0 0 1,-14 15 6,3-8-99,-1 0 0,0-1 0,-24 11 0,20-11-1288,-42 21-7264</inkml:trace>
  <inkml:trace contextRef="#ctx0" brushRef="#br0" timeOffset="12654.47">3005 1574 3056,'0'0'0,"0"0"0,0 0 0,0 0 16,0 0-16,2-14 16,4-8-16,-2 0-1840</inkml:trace>
  <inkml:trace contextRef="#ctx0" brushRef="#br0" timeOffset="13044.4">3055 1436 6280,'-1'6'-48,"0"-1"-1,0 0 1,-1 1 0,1-1 0,-2 0 0,1 0 0,0 0-1,-5 5 1,-6 17 76,-3 13 250,-26 89 932,28-73-572,-8 35 856,22-89-1220,1 0 62,-1-1-330,0-1 1,0 0 0,0 0 0,0 0 0,0 1 0,0-1 0,0 0 0,0 0-1,0 1 1,0-1 0,0 0 0,0 0 0,0 1 0,0-1 0,0 0-1,0 0 1,0 0 0,0 1 0,1-1 0,-1 0 0,0 0 0,0 0-1,0 0 1,0 1 0,1-1 0,-1 0 0,0 0 0,0 0 0,0 0-1,0 0 1,1 1 0,-1-1 0,0 0 0,1 0 0,12 3 80,0-1 0,0 0 0,1-1 0,-1-1 0,0 0 0,1-1 0,-1 0 1,21-5-1,154-19 254,-167 23-327,35-7 56,113-37 81,-109 34-1527,-2 2-5544</inkml:trace>
  <inkml:trace contextRef="#ctx0" brushRef="#br0" timeOffset="13398.64">3173 1395 11208,'-2'2'19,"0"0"1,1 0 0,0 0-1,-1 0 1,1 1 0,0-1-1,0 0 1,0 0 0,0 1-1,1-1 1,-1 1 0,1-1-1,-1 0 1,1 1 0,0-1 0,0 1-1,0-1 1,0 1 0,0-1-1,1 1 1,-1-1 0,1 0-1,0 1 1,1 2 0,15 34 153,68 105 131,-77-128-291,-3-5 7,0-1 1,-1 1-1,4 14 1,42 164 196,-49-182-210,16 40 1,4-6-1492,-10-26-5936</inkml:trace>
  <inkml:trace contextRef="#ctx0" brushRef="#br0" timeOffset="13753.16">3636 1430 9688,'-33'51'153,"25"-40"-87,0 0 0,1 1 1,0 0-1,1 0 0,0 1 1,-5 17-1,8-19-38,-4 25 199,4-6-47,1 0 1,2 0 0,4 42-1,-2-63-105,0 0 0,1-1 1,0 1-1,1-1 0,0 0 0,0 0 0,1 0 0,0 0 0,9 11 0,-12-18-58,0 0 1,0 0-1,1 0 1,-1 0-1,0 0 0,0-1 1,1 1-1,-1-1 0,0 1 1,1-1-1,-1 0 1,1 0-1,-1 0 0,0 0 1,5-1-1,-5 1 1,3 0 0,0-1 0,0 0 0,0 0 0,0 0 0,0-1 0,0 1 0,0-1 0,0 0 0,-1-1 0,9-5 0,-7 5-3,-1 0-3,-1 0 1,0-1-1,0 1 0,0-1 0,0 0 0,0 0 0,-1 0 0,0 0 0,0-1 0,0 1 1,0-1-1,-1 0 0,3-5 0,-2 3 0,-1 4-2,0-1 1,-1 1-1,1-1 0,-1 1 1,0-1-1,0 0 1,0 0-1,0 1 1,0-8-1,0-3 6,2 0-3,1-31 138,-4 27-80,0 0 1,-2 0 0,0 0-1,-1 0 1,-1 1 0,0-1-1,-9-19 1,11 34-48,0 0 0,0 0 1,0 1-1,0-1 0,0 0 1,-1 1-1,1 0 0,-1-1 0,1 1 1,-1 0-1,0 1 0,0-1 1,0 0-1,0 1 0,0-1 0,-6-1 1,5 2-1,-4-2 17,0 1 1,0 0-1,0 0 0,0 1 0,0 0 1,0 0-1,0 1 0,0 0 0,-1 0 1,1 1-1,0 0 0,-14 4 0,11-1-163,5-2-149,1 0-1,0 0 0,-1 1 1,1-1-1,-7 6 0,11-7-8418</inkml:trace>
  <inkml:trace contextRef="#ctx0" brushRef="#br0" timeOffset="14111.59">3954 1341 10400,'-5'9'11,"0"0"0,-1 0 0,0-1 0,-10 10 0,13-15 46,1 0 1,-1 0-1,1 1 0,-1-1 0,1 0 1,0 1-1,0 0 0,0-1 0,1 1 1,-2 6-1,0 1 95,1 0 0,1 0 0,0 0 1,0 0-1,1 0 0,3 21 0,13 50 123,-10-62-154,0 0 1,12 25-1,-10-27-85,-5-9 10,1-1 1,0 0 0,1 0-1,0 0 1,8 10-1,-7-9-21,-3-7-10,0 1 0,-1 0 0,1 0 1,0-1-1,0 0 0,0 1 0,1-1 0,-1 0 0,0-1 1,1 1-1,-1-1 0,8 3 0,-6-3-1,0 1-3,-1-1 0,1 0-1,0-1 1,-1 1 0,1-1 0,0 0 0,-1 0 0,1 0 0,0-1 0,0 0 0,-1 1 0,8-4 0,-5 2 3,5-3 66,-6 0-59,0-1 0,0 0 0,-1 0 0,0 0 0,0 0 0,0-1 0,-1 0 0,0 0 0,0 0 0,-1 0 0,0-1 1,0 1-1,-1-1 0,1 0 0,0-11 0,3-28 27,-6 28 80,-2 11-81,1-2-20,-1 0-1,0 0 0,0 1 1,-1-1-1,0 1 0,-1 0 1,0 0-1,-1 0 0,-7-11 1,-48-73 153,46 76-40,-2 1-78,-1 1 1,-26-17 0,42 31-56,0 0 1,0 1 0,-1-1 0,1 0 0,0 1-1,0-1 1,0 1 0,-1 0 0,1-1-1,0 1 1,0 0 0,-3 0 0,-10-1-289,0 1 0,0 0 0,1 2 0,-1-1 0,-25 8 1,-23 8-878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47.412"/>
    </inkml:context>
    <inkml:brush xml:id="br0">
      <inkml:brushProperty name="width" value="0.05" units="cm"/>
      <inkml:brushProperty name="height" value="0.05" units="cm"/>
      <inkml:brushProperty name="ignorePressure" value="1"/>
    </inkml:brush>
  </inkml:definitions>
  <inkml:trace contextRef="#ctx0" brushRef="#br0">0 193,'2'-17,"-1"0,2 0,5-18,0-4,-6 30,0 1,0 0,0 0,6-11,-8 18,0 0,0 0,1 0,-1 0,0 1,1-1,-1 0,1 0,-1 1,1-1,-1 0,1 1,0-1,-1 1,1-1,0 1,0-1,-1 1,1-1,0 1,0 0,-1-1,1 1,0 0,0-1,0 1,0 0,0 0,0 0,-1 0,1 0,0 0,0 0,0 0,0 1,0-1,-1 0,1 0,0 1,0-1,0 0,-1 1,1-1,0 1,0-1,-1 1,1 0,0-1,-1 1,1-1,-1 1,1 0,-1 0,1-1,0 2,5 5,-1 1,1 0,-2 0,1 0,-1 0,0 1,0 0,-1 0,0 0,-1 0,2 13,-1 8,-1 1,-3 36,-1-46,1 0,2 0,0 0,1 0,1 0,8 29,-5-35</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43:40.456"/>
    </inkml:context>
    <inkml:brush xml:id="br0">
      <inkml:brushProperty name="width" value="0.05" units="cm"/>
      <inkml:brushProperty name="height" value="0.05" units="cm"/>
      <inkml:brushProperty name="ignorePressure" value="1"/>
    </inkml:brush>
  </inkml:definitions>
  <inkml:trace contextRef="#ctx0" brushRef="#br0">0 1,'6'0,"4"0,6 0,11 0,6 2,11 2,7-1,-1 0,-3-2,-4 3,-7 1,-7-2,-5 0,-5-1,-2-1,-4 0</inkml:trace>
  <inkml:trace contextRef="#ctx0" brushRef="#br0" timeOffset="1437.27">49 1,'42'2,"1"3,-1 1,48 14,-85-19,119 37,-108-34</inkml:trace>
  <inkml:trace contextRef="#ctx0" brushRef="#br0" timeOffset="2554.85">96 127,'2'0,"13"0,8 0,9 0,9 0,4 0,-4 0,-5 0,-5 0,-3 0,-5 0,2 0,-1 0,-1 0,-4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39:37.514"/>
    </inkml:context>
    <inkml:brush xml:id="br0">
      <inkml:brushProperty name="width" value="0.05" units="cm"/>
      <inkml:brushProperty name="height" value="0.05" units="cm"/>
      <inkml:brushProperty name="ignorePressure" value="1"/>
    </inkml:brush>
  </inkml:definitions>
  <inkml:trace contextRef="#ctx0" brushRef="#br0">53 12,'4'-12,"-4"12,0 0,0 0,0 1,0-1,0 0,0 0,0 0,0 0,0 0,0 0,0 0,0 1,0-1,0 0,0 0,1 0,-1 0,0 0,0 0,0 0,0 0,0 0,0 0,0 0,0 1,1-1,-1 0,0 0,0 0,0 0,0 0,0 0,0 0,1 0,-1 0,0 0,0 0,0 0,0 0,0 0,0-1,1 1,-1 0,0 0,0 0,0 0,0 0,0 0,9 124,-10 153,-2-41,4-130,-6 0,-28 172,22-216,3 0,-1 100,9-138,0-7,0 1,1-1,1 0,7 30,-5-31,0 1,-2 0,2 33,-3-27,-1-15,1-1,0 1,0-1,1 1,0-1,0 0,1 0,0 0,0 0,1 0,0 0,0-1,0 0,9 9,-6-8,2 1,-1-2,1 1,0-1,1 0,-1-1,1 0,0-1,17 6,15 1,0-1,1-1,0-3,46 1,178-9,-211 0,135-11,344-69,-504 77,-1 2,36 0,-30 2,-34 1,0-1,0 0,0 0,-1 0,1 0,-1 0,1 0,-1 0,1-1,1-1,1-1,0 1</inkml:trace>
  <inkml:trace contextRef="#ctx0" brushRef="#br0" timeOffset="1181.73">1610 46,'1'6,"0"1,0-1,1 0,0 0,0 0,3 7,5 15,-5-5,-1 0,-1 0,-1 0,-1 44,-19 94,4-41,-48 434,50-350,11-154,-8 166,9-16,0-192</inkml:trace>
  <inkml:trace contextRef="#ctx0" brushRef="#br0" timeOffset="2251.6">256 577,'4'3,"-1"0,1 0,0 0,0-1,0 0,1 0,-1 0,0 0,1-1,6 2,51 6,-45-8,265 23,46 5,-220-15,109 30,-108-23,-23-5,-70-12</inkml:trace>
  <inkml:trace contextRef="#ctx0" brushRef="#br0" timeOffset="3716.52">519 1275,'0'0,"0"0,0 0,0 0,0 0,0 0,0 0,0 0,0 0</inkml:trace>
  <inkml:trace contextRef="#ctx0" brushRef="#br0" timeOffset="22999.51">1670 1898,'0'1,"0"0,1 0,-1 0,1 0,-1 0,1 0,-1 0,1 0,0-1,-1 1,1 0,0-1,0 1,0 0,-1-1,1 1,0-1,0 1,0-1,0 1,0-1,0 0,0 0,0 1,0-1,0 0,0 0,0 0,0 0,2 0,42 1,-34-2,21 2,-1 1,1 1,-1 1,0 2,0 2,-1 0,0 2,49 23,-65-26,1 1,18 13,-27-16,-1-1,0 1,1 1,-2-1,1 1,-1-1,0 1,4 7,126 254,-126-250,-1 1,-1-1,-1 1,0 0,-2 1,0-1,0 1,-2-1,-1 26,0-44</inkml:trace>
  <inkml:trace contextRef="#ctx0" brushRef="#br0" timeOffset="24537.52">2489 2054,'8'1,"-1"0,0 0,1 0,-1 1,0 0,0 1,0 0,0 0,-1 0,1 1,10 8,7 6,32 33,-45-41,5 5,0 1,-1 0,18 26,-30-36,1-1,-1 1,0 0,-1 0,1 0,-1 0,0 1,-1-1,1 0,-1 1,-1-1,1 1,-1-1,0 1,-1-1,-1 8,0-4,0-1,-1 0,-1 0,1 0,-2-1,1 1,-1-1,0 0,-1 0,0-1,0 0,0 0,-1 0,0-1,-1 0,1 0,-1 0,0-1,-1-1,1 1,-14 4,-2-1,-1 0,0-2,0 0,0-2,-1-1,-46 0,59-3,0-1,-21-4,24 3</inkml:trace>
  <inkml:trace contextRef="#ctx0" brushRef="#br0" timeOffset="27085.95">1339 1921,'79'10,"-58"-8,-1 1,0 2,0 0,0 0,-1 2,35 17,-42-17,-1 0,-1 0,1 1,-1 0,-1 1,1 0,-2 1,1-1,-1 2,-1-1,0 1,6 13,-5-8,-1 0,-1 1,0 0,-2 0,4 22,-4-8,-2 0,-2 36,0-46,0-20</inkml:trace>
  <inkml:trace contextRef="#ctx0" brushRef="#br0" timeOffset="27725.83">1661 2437,'30'27,"77"72,-106-98,0 0,0 0,0 1,0-1,1 0,-1 0,0 0,1 0,-1-1,1 1,-1 0,1-1,-1 1,3 0,-2-1,0-1,-1 1,1 0,-1-1,1 0,-1 1,1-1,-1 0,1 0,-1 1,0-1,1 0,-1-1,2-1,16-15,0-1,-2-1,0-1,20-31,-15 15,-2 0,16-41,-23 44,-1-1,13-70,-24 99</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14T12:39:56.436"/>
    </inkml:context>
    <inkml:brush xml:id="br0">
      <inkml:brushProperty name="width" value="0.05" units="cm"/>
      <inkml:brushProperty name="height" value="0.05" units="cm"/>
      <inkml:brushProperty name="ignorePressure" value="1"/>
    </inkml:brush>
  </inkml:definitions>
  <inkml:trace contextRef="#ctx0" brushRef="#br0">1 0,'0'0,"0"0,0 0,0 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9</TotalTime>
  <Pages>1</Pages>
  <Words>459</Words>
  <Characters>261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uyen</dc:creator>
  <cp:lastModifiedBy>Admin</cp:lastModifiedBy>
  <cp:revision>4</cp:revision>
  <dcterms:created xsi:type="dcterms:W3CDTF">2019-10-08T00:25:00Z</dcterms:created>
  <dcterms:modified xsi:type="dcterms:W3CDTF">2020-09-22T03:11:00Z</dcterms:modified>
</cp:coreProperties>
</file>